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5C87BD" w14:textId="77777777" w:rsidR="008D66F1" w:rsidRDefault="008D66F1" w:rsidP="008D66F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2CD04536" w14:textId="77777777" w:rsidR="008D66F1" w:rsidRDefault="008D66F1" w:rsidP="008D66F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CFE0A54" wp14:editId="78DF19C5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DFA925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4CFC0381" w14:textId="77777777" w:rsidR="008D66F1" w:rsidRDefault="008D66F1" w:rsidP="008D66F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ĐỀ THAM KHẢO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7B1F525D" w14:textId="74E79030" w:rsidR="008D66F1" w:rsidRDefault="008D66F1" w:rsidP="008D66F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EC91EE" wp14:editId="0BA71894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4A9B7B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</w:t>
      </w:r>
      <w:r w:rsidR="00F257D3">
        <w:rPr>
          <w:rFonts w:ascii="Times New Roman" w:hAnsi="Times New Roman" w:cs="Times New Roman"/>
          <w:i/>
          <w:iCs/>
          <w:lang w:val="vi-VN"/>
        </w:rPr>
        <w:t xml:space="preserve"> 4</w:t>
      </w:r>
      <w:bookmarkStart w:id="1" w:name="_GoBack"/>
      <w:bookmarkEnd w:id="1"/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14:paraId="7BA7A634" w14:textId="77777777" w:rsidR="008D66F1" w:rsidRDefault="008D66F1" w:rsidP="008D66F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69A012CC" w14:textId="74726C80" w:rsidR="008D66F1" w:rsidRDefault="008D66F1" w:rsidP="008D66F1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9</w:t>
      </w:r>
    </w:p>
    <w:p w14:paraId="61848A2E" w14:textId="7E42D60A" w:rsidR="00F257D3" w:rsidRPr="00F257D3" w:rsidRDefault="00F257D3" w:rsidP="00F257D3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</w:p>
    <w:p w14:paraId="7D370736" w14:textId="0A7994F2" w:rsidR="0037493B" w:rsidRDefault="00C51D5D" w:rsidP="00C51D5D">
      <w:pPr>
        <w:spacing w:after="0"/>
        <w:rPr>
          <w:rFonts w:ascii="Times New Roman" w:hAnsi="Times New Roman" w:cs="Times New Roman"/>
        </w:rPr>
      </w:pPr>
      <w:r w:rsidRPr="00C51D5D">
        <w:rPr>
          <w:rFonts w:ascii="Times New Roman" w:hAnsi="Times New Roman" w:cs="Times New Roman"/>
          <w:b/>
        </w:rPr>
        <w:t>Câu 1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</w:rPr>
        <w:t xml:space="preserve">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 w:rsidRPr="00C51D5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3 và trục 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có bao nhiêu điểm cắt nhau?</w:t>
      </w:r>
    </w:p>
    <w:p w14:paraId="7553BADD" w14:textId="2367F5A3" w:rsidR="00C51D5D" w:rsidRDefault="00F257D3" w:rsidP="00C51D5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vi-VN"/>
        </w:rPr>
        <w:t xml:space="preserve">     </w:t>
      </w:r>
      <w:r w:rsidR="00C51D5D" w:rsidRPr="00F257D3">
        <w:rPr>
          <w:rFonts w:ascii="Times New Roman" w:hAnsi="Times New Roman" w:cs="Times New Roman"/>
          <w:b/>
        </w:rPr>
        <w:t>A.</w:t>
      </w:r>
      <w:r w:rsidR="00C51D5D">
        <w:rPr>
          <w:rFonts w:ascii="Times New Roman" w:hAnsi="Times New Roman" w:cs="Times New Roman"/>
        </w:rPr>
        <w:t xml:space="preserve"> 0    </w:t>
      </w:r>
      <w:r>
        <w:rPr>
          <w:rFonts w:ascii="Times New Roman" w:hAnsi="Times New Roman" w:cs="Times New Roman"/>
          <w:lang w:val="vi-VN"/>
        </w:rPr>
        <w:t xml:space="preserve">                                   </w:t>
      </w:r>
      <w:r w:rsidR="00C51D5D" w:rsidRPr="00F257D3">
        <w:rPr>
          <w:rFonts w:ascii="Times New Roman" w:hAnsi="Times New Roman" w:cs="Times New Roman"/>
          <w:b/>
        </w:rPr>
        <w:t>B.</w:t>
      </w:r>
      <w:r w:rsidR="00C51D5D">
        <w:rPr>
          <w:rFonts w:ascii="Times New Roman" w:hAnsi="Times New Roman" w:cs="Times New Roman"/>
        </w:rPr>
        <w:t xml:space="preserve"> 1    </w:t>
      </w:r>
      <w:r>
        <w:rPr>
          <w:rFonts w:ascii="Times New Roman" w:hAnsi="Times New Roman" w:cs="Times New Roman"/>
          <w:lang w:val="vi-VN"/>
        </w:rPr>
        <w:t xml:space="preserve">                               </w:t>
      </w:r>
      <w:r w:rsidR="00C51D5D">
        <w:rPr>
          <w:rFonts w:ascii="Times New Roman" w:hAnsi="Times New Roman" w:cs="Times New Roman"/>
        </w:rPr>
        <w:t xml:space="preserve"> </w:t>
      </w:r>
      <w:r w:rsidR="00C51D5D" w:rsidRPr="00F257D3">
        <w:rPr>
          <w:rFonts w:ascii="Times New Roman" w:hAnsi="Times New Roman" w:cs="Times New Roman"/>
          <w:b/>
        </w:rPr>
        <w:t>C.</w:t>
      </w:r>
      <w:r w:rsidR="00C51D5D">
        <w:rPr>
          <w:rFonts w:ascii="Times New Roman" w:hAnsi="Times New Roman" w:cs="Times New Roman"/>
        </w:rPr>
        <w:t xml:space="preserve"> 2    </w:t>
      </w:r>
      <w:r>
        <w:rPr>
          <w:rFonts w:ascii="Times New Roman" w:hAnsi="Times New Roman" w:cs="Times New Roman"/>
          <w:lang w:val="vi-VN"/>
        </w:rPr>
        <w:t xml:space="preserve">                                 </w:t>
      </w:r>
      <w:r w:rsidR="00C51D5D" w:rsidRPr="00F257D3">
        <w:rPr>
          <w:rFonts w:ascii="Times New Roman" w:hAnsi="Times New Roman" w:cs="Times New Roman"/>
          <w:b/>
        </w:rPr>
        <w:t>D.</w:t>
      </w:r>
      <w:r w:rsidR="00C51D5D">
        <w:rPr>
          <w:rFonts w:ascii="Times New Roman" w:hAnsi="Times New Roman" w:cs="Times New Roman"/>
        </w:rPr>
        <w:t xml:space="preserve"> 3</w:t>
      </w:r>
    </w:p>
    <w:p w14:paraId="0A3BD36D" w14:textId="2B3BC074" w:rsidR="00C51D5D" w:rsidRDefault="00C51D5D" w:rsidP="00C51D5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Hàm số </w:t>
      </w:r>
      <w:r>
        <w:rPr>
          <w:position w:val="-25"/>
        </w:rPr>
        <w:object w:dxaOrig="1020" w:dyaOrig="624" w14:anchorId="7FA615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4" o:title=""/>
          </v:shape>
          <o:OLEObject Type="Embed" ProgID="Equation.DSMT4" ShapeID="_x0000_i1025" DrawAspect="Content" ObjectID="_1783620837" r:id="rId5"/>
        </w:object>
      </w:r>
      <w:r>
        <w:t xml:space="preserve"> </w:t>
      </w:r>
      <w:r>
        <w:rPr>
          <w:rFonts w:ascii="Times New Roman" w:hAnsi="Times New Roman" w:cs="Times New Roman"/>
          <w:lang w:val="vi-VN"/>
        </w:rPr>
        <w:t>có bao nhiêu đường tiệm cận?</w:t>
      </w:r>
    </w:p>
    <w:p w14:paraId="58C76645" w14:textId="128F4BA4" w:rsidR="00C51D5D" w:rsidRDefault="00F257D3" w:rsidP="00C51D5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     </w:t>
      </w:r>
      <w:r w:rsidR="00C51D5D" w:rsidRPr="00F257D3">
        <w:rPr>
          <w:rFonts w:ascii="Times New Roman" w:hAnsi="Times New Roman" w:cs="Times New Roman"/>
          <w:b/>
          <w:lang w:val="vi-VN"/>
        </w:rPr>
        <w:t>A.</w:t>
      </w:r>
      <w:r w:rsidR="00C51D5D">
        <w:rPr>
          <w:rFonts w:ascii="Times New Roman" w:hAnsi="Times New Roman" w:cs="Times New Roman"/>
          <w:lang w:val="vi-VN"/>
        </w:rPr>
        <w:t xml:space="preserve"> 2     </w:t>
      </w:r>
      <w:r>
        <w:rPr>
          <w:rFonts w:ascii="Times New Roman" w:hAnsi="Times New Roman" w:cs="Times New Roman"/>
          <w:lang w:val="vi-VN"/>
        </w:rPr>
        <w:t xml:space="preserve">                                  </w:t>
      </w:r>
      <w:r w:rsidR="00C51D5D" w:rsidRPr="00F257D3">
        <w:rPr>
          <w:rFonts w:ascii="Times New Roman" w:hAnsi="Times New Roman" w:cs="Times New Roman"/>
          <w:b/>
          <w:lang w:val="vi-VN"/>
        </w:rPr>
        <w:t>B.</w:t>
      </w:r>
      <w:r w:rsidR="00C51D5D">
        <w:rPr>
          <w:rFonts w:ascii="Times New Roman" w:hAnsi="Times New Roman" w:cs="Times New Roman"/>
          <w:lang w:val="vi-VN"/>
        </w:rPr>
        <w:t xml:space="preserve">  3    </w:t>
      </w:r>
      <w:r>
        <w:rPr>
          <w:rFonts w:ascii="Times New Roman" w:hAnsi="Times New Roman" w:cs="Times New Roman"/>
          <w:lang w:val="vi-VN"/>
        </w:rPr>
        <w:t xml:space="preserve">                               </w:t>
      </w:r>
      <w:r w:rsidR="00C51D5D" w:rsidRPr="00F257D3">
        <w:rPr>
          <w:rFonts w:ascii="Times New Roman" w:hAnsi="Times New Roman" w:cs="Times New Roman"/>
          <w:b/>
          <w:lang w:val="vi-VN"/>
        </w:rPr>
        <w:t>C.</w:t>
      </w:r>
      <w:r w:rsidR="00C51D5D">
        <w:rPr>
          <w:rFonts w:ascii="Times New Roman" w:hAnsi="Times New Roman" w:cs="Times New Roman"/>
          <w:lang w:val="vi-VN"/>
        </w:rPr>
        <w:t xml:space="preserve"> 0    </w:t>
      </w:r>
      <w:r>
        <w:rPr>
          <w:rFonts w:ascii="Times New Roman" w:hAnsi="Times New Roman" w:cs="Times New Roman"/>
          <w:lang w:val="vi-VN"/>
        </w:rPr>
        <w:t xml:space="preserve">                                  </w:t>
      </w:r>
      <w:r w:rsidRPr="00F257D3">
        <w:rPr>
          <w:rFonts w:ascii="Times New Roman" w:hAnsi="Times New Roman" w:cs="Times New Roman"/>
          <w:b/>
          <w:lang w:val="vi-VN"/>
        </w:rPr>
        <w:t>D.</w:t>
      </w:r>
      <w:r>
        <w:rPr>
          <w:rFonts w:ascii="Times New Roman" w:hAnsi="Times New Roman" w:cs="Times New Roman"/>
          <w:lang w:val="vi-VN"/>
        </w:rPr>
        <w:t xml:space="preserve"> 1</w:t>
      </w:r>
    </w:p>
    <w:p w14:paraId="2B2903F8" w14:textId="77777777" w:rsidR="00C51D5D" w:rsidRPr="00C51D5D" w:rsidRDefault="00C51D5D" w:rsidP="00C51D5D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lang w:val="vi-VN"/>
        </w:rPr>
        <w:t xml:space="preserve">Câu 3: 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C51D5D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5A4FA928">
          <v:shape id="_x0000_i1026" type="#_x0000_t75" style="width:45.75pt;height:16.5pt" o:ole="">
            <v:imagedata r:id="rId6" o:title=""/>
          </v:shape>
          <o:OLEObject Type="Embed" ProgID="Equation.DSMT4" ShapeID="_x0000_i1026" DrawAspect="Content" ObjectID="_1783620838" r:id="rId7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như sau:</w:t>
      </w:r>
    </w:p>
    <w:p w14:paraId="5F8A1576" w14:textId="77777777" w:rsidR="00C51D5D" w:rsidRPr="00C51D5D" w:rsidRDefault="00C51D5D" w:rsidP="00C51D5D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noProof/>
          <w:kern w:val="0"/>
          <w:position w:val="-81"/>
          <w:szCs w:val="22"/>
          <w:lang w:val="en-GB" w:eastAsia="en-GB"/>
          <w14:ligatures w14:val="none"/>
        </w:rPr>
        <w:drawing>
          <wp:inline distT="0" distB="0" distL="0" distR="0" wp14:anchorId="0A6D0AE3" wp14:editId="14475419">
            <wp:extent cx="2773680" cy="1102043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" name="Picture 100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11020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663DF0" w14:textId="77777777" w:rsidR="00C51D5D" w:rsidRPr="00C51D5D" w:rsidRDefault="00C51D5D" w:rsidP="00C51D5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062F383" w14:textId="77777777" w:rsidR="00C51D5D" w:rsidRPr="00C51D5D" w:rsidRDefault="00C51D5D" w:rsidP="00C51D5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đã cho nghịch biến trên khoảng nào dưới đây?</w:t>
      </w:r>
    </w:p>
    <w:p w14:paraId="0F249B78" w14:textId="799672E5" w:rsidR="00C51D5D" w:rsidRPr="00C51D5D" w:rsidRDefault="00C51D5D" w:rsidP="00C51D5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3D1940F8">
          <v:shape id="_x0000_i1027" type="#_x0000_t75" style="width:26.25pt;height:21pt" o:ole="">
            <v:imagedata r:id="rId9" o:title=""/>
          </v:shape>
          <o:OLEObject Type="Embed" ProgID="Equation.DSMT4" ShapeID="_x0000_i1027" DrawAspect="Content" ObjectID="_1783620839" r:id="rId10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0CDE30FB">
          <v:shape id="_x0000_i1028" type="#_x0000_t75" style="width:38.25pt;height:21pt" o:ole="">
            <v:imagedata r:id="rId11" o:title=""/>
          </v:shape>
          <o:OLEObject Type="Embed" ProgID="Equation.DSMT4" ShapeID="_x0000_i1028" DrawAspect="Content" ObjectID="_1783620840" r:id="rId12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4309BA37">
          <v:shape id="_x0000_i1029" type="#_x0000_t75" style="width:33.75pt;height:21pt" o:ole="">
            <v:imagedata r:id="rId13" o:title=""/>
          </v:shape>
          <o:OLEObject Type="Embed" ProgID="Equation.DSMT4" ShapeID="_x0000_i1029" DrawAspect="Content" ObjectID="_1783620841" r:id="rId14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88" w:dyaOrig="408" w14:anchorId="6739B030">
          <v:shape id="_x0000_i1030" type="#_x0000_t75" style="width:29.25pt;height:21pt" o:ole="">
            <v:imagedata r:id="rId15" o:title=""/>
          </v:shape>
          <o:OLEObject Type="Embed" ProgID="Equation.DSMT4" ShapeID="_x0000_i1030" DrawAspect="Content" ObjectID="_1783620842" r:id="rId16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1499DAC" w14:textId="77777777" w:rsidR="00C51D5D" w:rsidRPr="00C51D5D" w:rsidRDefault="00C51D5D" w:rsidP="00C51D5D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lang w:val="vi-VN"/>
        </w:rPr>
        <w:t xml:space="preserve">Câu 4: 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792D9D6A">
          <v:shape id="_x0000_i1031" type="#_x0000_t75" style="width:48.75pt;height:21pt" o:ole="">
            <v:imagedata r:id="rId17" o:title=""/>
          </v:shape>
          <o:OLEObject Type="Embed" ProgID="Equation.DSMT4" ShapeID="_x0000_i1031" DrawAspect="Content" ObjectID="_1783620843" r:id="rId18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.</w:t>
      </w:r>
    </w:p>
    <w:p w14:paraId="1032BA2F" w14:textId="77777777" w:rsidR="00C51D5D" w:rsidRPr="00C51D5D" w:rsidRDefault="00C51D5D" w:rsidP="00C51D5D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noProof/>
          <w:kern w:val="0"/>
          <w:position w:val="-77"/>
          <w:szCs w:val="22"/>
          <w:lang w:val="en-GB" w:eastAsia="en-GB"/>
          <w14:ligatures w14:val="none"/>
        </w:rPr>
        <w:drawing>
          <wp:inline distT="0" distB="0" distL="0" distR="0" wp14:anchorId="3D9FA9EA" wp14:editId="31464223">
            <wp:extent cx="1560195" cy="1052513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0525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1D69BB" w14:textId="77777777" w:rsidR="00C51D5D" w:rsidRPr="00C51D5D" w:rsidRDefault="00C51D5D" w:rsidP="00C51D5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46DD771" w14:textId="77777777" w:rsidR="00C51D5D" w:rsidRPr="00C51D5D" w:rsidRDefault="00C51D5D" w:rsidP="00C51D5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ệnh đề nào dưới đây </w:t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úng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14EEDFD9" w14:textId="606CAFB1" w:rsidR="00C51D5D" w:rsidRPr="00C51D5D" w:rsidRDefault="00C51D5D" w:rsidP="00C51D5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đại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65FCE171">
          <v:shape id="_x0000_i1032" type="#_x0000_t75" style="width:27.75pt;height:14.25pt" o:ole="">
            <v:imagedata r:id="rId20" o:title=""/>
          </v:shape>
          <o:OLEObject Type="Embed" ProgID="Equation.DSMT4" ShapeID="_x0000_i1032" DrawAspect="Content" ObjectID="_1783620844" r:id="rId21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tiểu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3161A8A8">
          <v:shape id="_x0000_i1033" type="#_x0000_t75" style="width:27.75pt;height:14.25pt" o:ole="">
            <v:imagedata r:id="rId22" o:title=""/>
          </v:shape>
          <o:OLEObject Type="Embed" ProgID="Equation.DSMT4" ShapeID="_x0000_i1033" DrawAspect="Content" ObjectID="_1783620845" r:id="rId23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B0E3A7C" w14:textId="77777777" w:rsidR="00C51D5D" w:rsidRPr="00C51D5D" w:rsidRDefault="00C51D5D" w:rsidP="00C51D5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đại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2" w:dyaOrig="288" w14:anchorId="0A90117F">
          <v:shape id="_x0000_i1034" type="#_x0000_t75" style="width:33.75pt;height:14.25pt" o:ole="">
            <v:imagedata r:id="rId24" o:title=""/>
          </v:shape>
          <o:OLEObject Type="Embed" ProgID="Equation.DSMT4" ShapeID="_x0000_i1034" DrawAspect="Content" ObjectID="_1783620846" r:id="rId25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16" w:dyaOrig="288" w14:anchorId="53FBEE28">
          <v:shape id="_x0000_i1035" type="#_x0000_t75" style="width:26.25pt;height:14.25pt" o:ole="">
            <v:imagedata r:id="rId26" o:title=""/>
          </v:shape>
          <o:OLEObject Type="Embed" ProgID="Equation.DSMT4" ShapeID="_x0000_i1035" DrawAspect="Content" ObjectID="_1783620847" r:id="rId27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đại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16" w:dyaOrig="288" w14:anchorId="02EC5724">
          <v:shape id="_x0000_i1036" type="#_x0000_t75" style="width:26.25pt;height:14.25pt" o:ole="">
            <v:imagedata r:id="rId28" o:title=""/>
          </v:shape>
          <o:OLEObject Type="Embed" ProgID="Equation.DSMT4" ShapeID="_x0000_i1036" DrawAspect="Content" ObjectID="_1783620848" r:id="rId29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D1A5CFB" w14:textId="0870A974" w:rsidR="003B2787" w:rsidRPr="003B2787" w:rsidRDefault="003B2787" w:rsidP="003B278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5: </w:t>
      </w:r>
      <w:r w:rsidRPr="003B278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3B278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3ACFB332">
          <v:shape id="_x0000_i1037" type="#_x0000_t75" style="width:48.75pt;height:21pt" o:ole="">
            <v:imagedata r:id="rId30" o:title=""/>
          </v:shape>
          <o:OLEObject Type="Embed" ProgID="Equation.DSMT4" ShapeID="_x0000_i1037" DrawAspect="Content" ObjectID="_1783620849" r:id="rId31"/>
        </w:object>
      </w:r>
      <w:r w:rsidRPr="003B278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.</w:t>
      </w:r>
    </w:p>
    <w:p w14:paraId="076DDE88" w14:textId="77777777" w:rsidR="003B2787" w:rsidRPr="003B2787" w:rsidRDefault="003B2787" w:rsidP="003B2787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2787">
        <w:rPr>
          <w:rFonts w:ascii="Times New Roman" w:eastAsia="Calibri" w:hAnsi="Times New Roman" w:cs="Times New Roman"/>
          <w:noProof/>
          <w:kern w:val="0"/>
          <w:position w:val="-74"/>
          <w:szCs w:val="22"/>
          <w:lang w:val="en-GB" w:eastAsia="en-GB"/>
          <w14:ligatures w14:val="none"/>
        </w:rPr>
        <w:drawing>
          <wp:inline distT="0" distB="0" distL="0" distR="0" wp14:anchorId="72B06924" wp14:editId="74BE8E8C">
            <wp:extent cx="3597116" cy="1015365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4" name="Picture 1027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16" cy="1015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FEB69D" w14:textId="51F19735" w:rsidR="003B2787" w:rsidRDefault="002B756D" w:rsidP="003B278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rên đoạn [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3;3], h</w:t>
      </w:r>
      <w:r w:rsidR="003B278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àm số </w:t>
      </w:r>
      <w:r w:rsidRPr="003B278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46DC0856">
          <v:shape id="_x0000_i1038" type="#_x0000_t75" style="width:48.75pt;height:21pt" o:ole="">
            <v:imagedata r:id="rId30" o:title=""/>
          </v:shape>
          <o:OLEObject Type="Embed" ProgID="Equation.DSMT4" ShapeID="_x0000_i1038" DrawAspect="Content" ObjectID="_1783620850" r:id="rId33"/>
        </w:objec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ó giá trị cực đại bằng:</w:t>
      </w:r>
    </w:p>
    <w:p w14:paraId="3C42AD83" w14:textId="4357EBD8" w:rsidR="002B756D" w:rsidRDefault="00F257D3" w:rsidP="003B278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A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2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B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2B756D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5 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3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D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2B756D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3</w:t>
      </w:r>
    </w:p>
    <w:p w14:paraId="0B536F9C" w14:textId="40BB839F" w:rsidR="002B756D" w:rsidRDefault="002B756D" w:rsidP="003B278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6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ình hộp chữ nhật ABCD.A’B’C’D’ có AB=2, AD=3 và AA’=4. Tính độ dà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B'</m:t>
            </m:r>
          </m:e>
        </m:acc>
      </m:oMath>
    </w:p>
    <w:p w14:paraId="7CFE56D3" w14:textId="22B02F0B" w:rsidR="002B756D" w:rsidRDefault="00F257D3" w:rsidP="003B2787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A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1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B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2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3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</w:t>
      </w:r>
      <w:r w:rsidR="002B756D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D.</w:t>
      </w:r>
      <w:r w:rsidR="002B756D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4</w:t>
      </w:r>
    </w:p>
    <w:p w14:paraId="0DB4A3AB" w14:textId="18AED9D2" w:rsidR="00EF2805" w:rsidRDefault="00EF2805" w:rsidP="002B756D">
      <w:pPr>
        <w:spacing w:before="40" w:after="40" w:line="240" w:lineRule="auto"/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âu 7: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ho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</m:oMath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</m:oMath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khác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Xác định góc </w:t>
      </w:r>
      <w:r w:rsidR="00EB231B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giữa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</m:oMath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</m:oMath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kh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</m:oMath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</m:oMath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 w:rsidR="00EB231B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</m:t>
                </m:r>
              </m:e>
            </m:acc>
          </m:e>
        </m:d>
      </m:oMath>
      <w:r w:rsidR="00EB231B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.</w:t>
      </w:r>
      <m:oMath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</m:t>
                </m:r>
              </m:e>
            </m:acc>
          </m:e>
        </m:d>
      </m:oMath>
    </w:p>
    <w:p w14:paraId="6B7E0E05" w14:textId="42986856" w:rsidR="00EB231B" w:rsidRPr="00EB231B" w:rsidRDefault="00F257D3" w:rsidP="002B756D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      </w:t>
      </w:r>
      <w:r w:rsidR="00EB231B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A.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EB231B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180</w:t>
      </w:r>
      <w:r w:rsidR="00EB231B"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EB231B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B.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EB231B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0</w:t>
      </w:r>
      <w:r w:rsidR="00EB231B"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</w:t>
      </w:r>
      <w:r w:rsidR="00EB231B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.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EB231B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90</w:t>
      </w:r>
      <w:r w:rsidR="00EB231B"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</w:t>
      </w:r>
      <w:r w:rsidR="00EB231B" w:rsidRPr="00F257D3"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D.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="00EB231B"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 w:rsidR="00EB231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45</w:t>
      </w:r>
      <w:r w:rsidR="00EB231B"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</w:p>
    <w:p w14:paraId="4A2354A9" w14:textId="4961E394" w:rsidR="00F257D3" w:rsidRPr="00F257D3" w:rsidRDefault="00EB231B" w:rsidP="00F257D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lastRenderedPageBreak/>
        <w:t>Câu 8:</w: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="00F257D3"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8" w:dyaOrig="396" w14:anchorId="41102CEC">
          <v:shape id="_x0000_i1039" type="#_x0000_t75" style="width:50.25pt;height:19.5pt" o:ole="">
            <v:imagedata r:id="rId34" o:title=""/>
          </v:shape>
          <o:OLEObject Type="Embed" ProgID="Equation.DSMT4" ShapeID="_x0000_i1039" DrawAspect="Content" ObjectID="_1783620851" r:id="rId35"/>
        </w:objec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</w:t>
      </w:r>
      <w:r w:rsidR="00F257D3"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80" w:dyaOrig="396" w14:anchorId="24983E37">
          <v:shape id="_x0000_i1040" type="#_x0000_t75" style="width:24pt;height:19.5pt" o:ole="">
            <v:imagedata r:id="rId36" o:title=""/>
          </v:shape>
          <o:OLEObject Type="Embed" ProgID="Equation.DSMT4" ShapeID="_x0000_i1040" DrawAspect="Content" ObjectID="_1783620852" r:id="rId37"/>
        </w:objec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hàm số </w:t>
      </w:r>
      <w:r w:rsidR="00F257D3"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76" w:dyaOrig="396" w14:anchorId="7F978DB5">
          <v:shape id="_x0000_i1041" type="#_x0000_t75" style="width:73.5pt;height:19.5pt" o:ole="">
            <v:imagedata r:id="rId38" o:title=""/>
          </v:shape>
          <o:OLEObject Type="Embed" ProgID="Equation.DSMT4" ShapeID="_x0000_i1041" DrawAspect="Content" ObjectID="_1783620853" r:id="rId39"/>
        </w:objec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</w:t>
      </w:r>
      <w:r w:rsidR="00F257D3"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04" w:dyaOrig="396" w14:anchorId="74244EC3">
          <v:shape id="_x0000_i1042" type="#_x0000_t75" style="width:25.5pt;height:19.5pt" o:ole="">
            <v:imagedata r:id="rId40" o:title=""/>
          </v:shape>
          <o:OLEObject Type="Embed" ProgID="Equation.DSMT4" ShapeID="_x0000_i1042" DrawAspect="Content" ObjectID="_1783620854" r:id="rId41"/>
        </w:objec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Có bao nhiêu giá trị của </w:t>
      </w:r>
      <w:r w:rsidR="00F257D3"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04" w:dyaOrig="276" w14:anchorId="2FEE9257">
          <v:shape id="_x0000_i1043" type="#_x0000_t75" style="width:10.5pt;height:13.5pt" o:ole="">
            <v:imagedata r:id="rId42" o:title=""/>
          </v:shape>
          <o:OLEObject Type="Embed" ProgID="Equation.DSMT4" ShapeID="_x0000_i1043" DrawAspect="Content" ObjectID="_1783620855" r:id="rId43"/>
        </w:objec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</w:t>
      </w:r>
      <w:r w:rsidR="00F257D3"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80" w:dyaOrig="396" w14:anchorId="6E70E50D">
          <v:shape id="_x0000_i1044" type="#_x0000_t75" style="width:24pt;height:19.5pt" o:ole="">
            <v:imagedata r:id="rId36" o:title=""/>
          </v:shape>
          <o:OLEObject Type="Embed" ProgID="Equation.DSMT4" ShapeID="_x0000_i1044" DrawAspect="Content" ObjectID="_1783620856" r:id="rId44"/>
        </w:objec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="00F257D3"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04" w:dyaOrig="396" w14:anchorId="7C100E91">
          <v:shape id="_x0000_i1045" type="#_x0000_t75" style="width:25.5pt;height:19.5pt" o:ole="">
            <v:imagedata r:id="rId40" o:title=""/>
          </v:shape>
          <o:OLEObject Type="Embed" ProgID="Equation.DSMT4" ShapeID="_x0000_i1045" DrawAspect="Content" ObjectID="_1783620857" r:id="rId45"/>
        </w:object>
      </w:r>
      <w:r w:rsidR="00F257D3"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điểm chung?</w:t>
      </w:r>
    </w:p>
    <w:p w14:paraId="4873A552" w14:textId="141ABA60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0F0BD1C8">
          <v:shape id="_x0000_i1046" type="#_x0000_t75" style="width:10.5pt;height:13.5pt" o:ole="">
            <v:imagedata r:id="rId46" o:title=""/>
          </v:shape>
          <o:OLEObject Type="Embed" ProgID="Equation.DSMT4" ShapeID="_x0000_i1046" DrawAspect="Content" ObjectID="_1783620858" r:id="rId4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37B97EF">
          <v:shape id="_x0000_i1047" type="#_x0000_t75" style="width:9pt;height:14.25pt" o:ole="">
            <v:imagedata r:id="rId48" o:title=""/>
          </v:shape>
          <o:OLEObject Type="Embed" ProgID="Equation.DSMT4" ShapeID="_x0000_i1047" DrawAspect="Content" ObjectID="_1783620859" r:id="rId4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47808118">
          <v:shape id="_x0000_i1048" type="#_x0000_t75" style="width:7.5pt;height:13.5pt" o:ole="">
            <v:imagedata r:id="rId50" o:title=""/>
          </v:shape>
          <o:OLEObject Type="Embed" ProgID="Equation.DSMT4" ShapeID="_x0000_i1048" DrawAspect="Content" ObjectID="_1783620860" r:id="rId5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27E54452">
          <v:shape id="_x0000_i1049" type="#_x0000_t75" style="width:10.5pt;height:13.5pt" o:ole="">
            <v:imagedata r:id="rId52" o:title=""/>
          </v:shape>
          <o:OLEObject Type="Embed" ProgID="Equation.DSMT4" ShapeID="_x0000_i1049" DrawAspect="Content" ObjectID="_1783620861" r:id="rId5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8CCEA7" w14:textId="725F2853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9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iá trị lớn nhất của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96" w:dyaOrig="408" w14:anchorId="2C9B5966">
          <v:shape id="_x0000_i1050" type="#_x0000_t75" style="width:94.5pt;height:20.25pt" o:ole="">
            <v:imagedata r:id="rId54" o:title=""/>
          </v:shape>
          <o:OLEObject Type="Embed" ProgID="Equation.DSMT4" ShapeID="_x0000_i1050" DrawAspect="Content" ObjectID="_1783620862" r:id="rId5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52" w:dyaOrig="408" w14:anchorId="5EC15D5E">
          <v:shape id="_x0000_i1051" type="#_x0000_t75" style="width:27.75pt;height:20.25pt" o:ole="">
            <v:imagedata r:id="rId56" o:title=""/>
          </v:shape>
          <o:OLEObject Type="Embed" ProgID="Equation.DSMT4" ShapeID="_x0000_i1051" DrawAspect="Content" ObjectID="_1783620863" r:id="rId5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51E0BF59" w14:textId="7367EDF7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380" w:dyaOrig="492" w14:anchorId="3B27CBA5">
          <v:shape id="_x0000_i1052" type="#_x0000_t75" style="width:69pt;height:24.75pt" o:ole="">
            <v:imagedata r:id="rId58" o:title=""/>
          </v:shape>
          <o:OLEObject Type="Embed" ProgID="Equation.DSMT4" ShapeID="_x0000_i1052" DrawAspect="Content" ObjectID="_1783620864" r:id="rId5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332" w:dyaOrig="492" w14:anchorId="00BC5362">
          <v:shape id="_x0000_i1053" type="#_x0000_t75" style="width:66.75pt;height:24.75pt" o:ole="">
            <v:imagedata r:id="rId60" o:title=""/>
          </v:shape>
          <o:OLEObject Type="Embed" ProgID="Equation.DSMT4" ShapeID="_x0000_i1053" DrawAspect="Content" ObjectID="_1783620865" r:id="rId6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380" w:dyaOrig="492" w14:anchorId="53D7934B">
          <v:shape id="_x0000_i1054" type="#_x0000_t75" style="width:69pt;height:24.75pt" o:ole="">
            <v:imagedata r:id="rId62" o:title=""/>
          </v:shape>
          <o:OLEObject Type="Embed" ProgID="Equation.DSMT4" ShapeID="_x0000_i1054" DrawAspect="Content" ObjectID="_1783620866" r:id="rId6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500" w:dyaOrig="492" w14:anchorId="103A8309">
          <v:shape id="_x0000_i1055" type="#_x0000_t75" style="width:75pt;height:24.75pt" o:ole="">
            <v:imagedata r:id="rId64" o:title=""/>
          </v:shape>
          <o:OLEObject Type="Embed" ProgID="Equation.DSMT4" ShapeID="_x0000_i1055" DrawAspect="Content" ObjectID="_1783620867" r:id="rId6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C4B0E8F" w14:textId="3F16DD9F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0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32E5CF2D">
          <v:shape id="_x0000_i1056" type="#_x0000_t75" style="width:48pt;height:20.25pt" o:ole="">
            <v:imagedata r:id="rId66" o:title=""/>
          </v:shape>
          <o:OLEObject Type="Embed" ProgID="Equation.DSMT4" ShapeID="_x0000_i1056" DrawAspect="Content" ObjectID="_1783620868" r:id="rId6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667A8965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125"/>
          <w:szCs w:val="22"/>
          <w:lang w:val="en-GB" w:eastAsia="en-GB"/>
          <w14:ligatures w14:val="none"/>
        </w:rPr>
        <w:drawing>
          <wp:inline distT="0" distB="0" distL="0" distR="0" wp14:anchorId="37A37734" wp14:editId="1520D7DD">
            <wp:extent cx="6748463" cy="1665446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" name="Picture 1065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8463" cy="16654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F5D4D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2F3EEB6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ổng số tiệm cận ngang và tiệm cận đứng của đồ thị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3549B9E1">
          <v:shape id="_x0000_i1057" type="#_x0000_t75" style="width:48pt;height:20.25pt" o:ole="">
            <v:imagedata r:id="rId66" o:title=""/>
          </v:shape>
          <o:OLEObject Type="Embed" ProgID="Equation.DSMT4" ShapeID="_x0000_i1057" DrawAspect="Content" ObjectID="_1783620869" r:id="rId6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2319A073" w14:textId="752123C0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64" w14:anchorId="686CBFFB">
          <v:shape id="_x0000_i1058" type="#_x0000_t75" style="width:6.75pt;height:13.5pt" o:ole="">
            <v:imagedata r:id="rId70" o:title=""/>
          </v:shape>
          <o:OLEObject Type="Embed" ProgID="Equation.DSMT4" ShapeID="_x0000_i1058" DrawAspect="Content" ObjectID="_1783620870" r:id="rId7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2F0DF8D2">
          <v:shape id="_x0000_i1059" type="#_x0000_t75" style="width:9pt;height:14.25pt" o:ole="">
            <v:imagedata r:id="rId72" o:title=""/>
          </v:shape>
          <o:OLEObject Type="Embed" ProgID="Equation.DSMT4" ShapeID="_x0000_i1059" DrawAspect="Content" ObjectID="_1783620871" r:id="rId7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460F54B3">
          <v:shape id="_x0000_i1060" type="#_x0000_t75" style="width:9.75pt;height:13.5pt" o:ole="">
            <v:imagedata r:id="rId74" o:title=""/>
          </v:shape>
          <o:OLEObject Type="Embed" ProgID="Equation.DSMT4" ShapeID="_x0000_i1060" DrawAspect="Content" ObjectID="_1783620872" r:id="rId7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55312AA5">
          <v:shape id="_x0000_i1061" type="#_x0000_t75" style="width:9.75pt;height:13.5pt" o:ole="">
            <v:imagedata r:id="rId76" o:title=""/>
          </v:shape>
          <o:OLEObject Type="Embed" ProgID="Equation.DSMT4" ShapeID="_x0000_i1061" DrawAspect="Content" ObjectID="_1783620873" r:id="rId7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4EF80B8" w14:textId="698EDC14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1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6A834725">
          <v:shape id="_x0000_i1062" type="#_x0000_t75" style="width:46.5pt;height:16.5pt" o:ole="">
            <v:imagedata r:id="rId78" o:title=""/>
          </v:shape>
          <o:OLEObject Type="Embed" ProgID="Equation.DSMT4" ShapeID="_x0000_i1062" DrawAspect="Content" ObjectID="_1783620874" r:id="rId7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vẽ bên. Tìm số nghiệm của phương trình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24" w:dyaOrig="324" w14:anchorId="494D421D">
          <v:shape id="_x0000_i1063" type="#_x0000_t75" style="width:76.5pt;height:16.5pt" o:ole="">
            <v:imagedata r:id="rId80" o:title=""/>
          </v:shape>
          <o:OLEObject Type="Embed" ProgID="Equation.DSMT4" ShapeID="_x0000_i1063" DrawAspect="Content" ObjectID="_1783620875" r:id="rId81"/>
        </w:object>
      </w:r>
    </w:p>
    <w:p w14:paraId="232A039D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114"/>
          <w:szCs w:val="22"/>
          <w:lang w:val="en-GB" w:eastAsia="en-GB"/>
          <w14:ligatures w14:val="none"/>
        </w:rPr>
        <w:drawing>
          <wp:inline distT="0" distB="0" distL="0" distR="0" wp14:anchorId="78B6B1AE" wp14:editId="13CB67E9">
            <wp:extent cx="2272189" cy="1523048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3" name="Picture 1071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189" cy="15230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D95FC0" w14:textId="136562E1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33EE2D0D">
          <v:shape id="_x0000_i1064" type="#_x0000_t75" style="width:7.5pt;height:13.5pt" o:ole="">
            <v:imagedata r:id="rId83" o:title=""/>
          </v:shape>
          <o:OLEObject Type="Embed" ProgID="Equation.DSMT4" ShapeID="_x0000_i1064" DrawAspect="Content" ObjectID="_1783620876" r:id="rId8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3430F62">
          <v:shape id="_x0000_i1065" type="#_x0000_t75" style="width:9pt;height:14.25pt" o:ole="">
            <v:imagedata r:id="rId85" o:title=""/>
          </v:shape>
          <o:OLEObject Type="Embed" ProgID="Equation.DSMT4" ShapeID="_x0000_i1065" DrawAspect="Content" ObjectID="_1783620877" r:id="rId8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4EB1FD44">
          <v:shape id="_x0000_i1066" type="#_x0000_t75" style="width:9.75pt;height:13.5pt" o:ole="">
            <v:imagedata r:id="rId87" o:title=""/>
          </v:shape>
          <o:OLEObject Type="Embed" ProgID="Equation.DSMT4" ShapeID="_x0000_i1066" DrawAspect="Content" ObjectID="_1783620878" r:id="rId8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1D4DEB4D">
          <v:shape id="_x0000_i1067" type="#_x0000_t75" style="width:9.75pt;height:13.5pt" o:ole="">
            <v:imagedata r:id="rId89" o:title=""/>
          </v:shape>
          <o:OLEObject Type="Embed" ProgID="Equation.DSMT4" ShapeID="_x0000_i1067" DrawAspect="Content" ObjectID="_1783620879" r:id="rId9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3471C71" w14:textId="7D800BE9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2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85227B6">
          <v:shape id="_x0000_i1068" type="#_x0000_t75" style="width:48pt;height:20.25pt" o:ole="">
            <v:imagedata r:id="rId91" o:title=""/>
          </v:shape>
          <o:OLEObject Type="Embed" ProgID="Equation.DSMT4" ShapeID="_x0000_i1068" DrawAspect="Content" ObjectID="_1783620880" r:id="rId9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iên tục trên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52CA305B">
          <v:shape id="_x0000_i1069" type="#_x0000_t75" style="width:13.5pt;height:13.5pt" o:ole="">
            <v:imagedata r:id="rId93" o:title=""/>
          </v:shape>
          <o:OLEObject Type="Embed" ProgID="Equation.DSMT4" ShapeID="_x0000_i1069" DrawAspect="Content" ObjectID="_1783620881" r:id="rId9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</w:t>
      </w:r>
      <w:r w:rsidRPr="00F257D3">
        <w:rPr>
          <w:rFonts w:ascii="Times New Roman" w:eastAsia="Calibri" w:hAnsi="Times New Roman" w:cs="Times New Roman"/>
          <w:kern w:val="0"/>
          <w:szCs w:val="22"/>
          <w:vertAlign w:val="subscript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đạo hàm </w:t>
      </w:r>
      <w:r w:rsidRPr="00F257D3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432" w:dyaOrig="444" w14:anchorId="31ADF896">
          <v:shape id="_x0000_i1070" type="#_x0000_t75" style="width:171.75pt;height:22.5pt" o:ole="">
            <v:imagedata r:id="rId95" o:title=""/>
          </v:shape>
          <o:OLEObject Type="Embed" ProgID="Equation.DSMT4" ShapeID="_x0000_i1070" DrawAspect="Content" ObjectID="_1783620882" r:id="rId96"/>
        </w:object>
      </w:r>
      <w:r w:rsidRPr="00F257D3">
        <w:rPr>
          <w:rFonts w:ascii="Times New Roman" w:eastAsia="Calibri" w:hAnsi="Times New Roman" w:cs="Times New Roman"/>
          <w:kern w:val="0"/>
          <w:szCs w:val="22"/>
          <w:vertAlign w:val="subscript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7A26710C">
          <v:shape id="_x0000_i1071" type="#_x0000_t75" style="width:48pt;height:20.25pt" o:ole="">
            <v:imagedata r:id="rId97" o:title=""/>
          </v:shape>
          <o:OLEObject Type="Embed" ProgID="Equation.DSMT4" ShapeID="_x0000_i1071" DrawAspect="Content" ObjectID="_1783620883" r:id="rId9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ng biến trên khoảng nào dưới đây?</w:t>
      </w:r>
    </w:p>
    <w:p w14:paraId="1A1AEB4D" w14:textId="338F1B65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2FCBE268">
          <v:shape id="_x0000_i1072" type="#_x0000_t75" style="width:33.75pt;height:20.25pt" o:ole="">
            <v:imagedata r:id="rId99" o:title=""/>
          </v:shape>
          <o:OLEObject Type="Embed" ProgID="Equation.DSMT4" ShapeID="_x0000_i1072" DrawAspect="Content" ObjectID="_1783620884" r:id="rId10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04" w:dyaOrig="408" w14:anchorId="3BB96BCD">
          <v:shape id="_x0000_i1073" type="#_x0000_t75" style="width:40.5pt;height:20.25pt" o:ole="">
            <v:imagedata r:id="rId101" o:title=""/>
          </v:shape>
          <o:OLEObject Type="Embed" ProgID="Equation.DSMT4" ShapeID="_x0000_i1073" DrawAspect="Content" ObjectID="_1783620885" r:id="rId10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52" w:dyaOrig="408" w14:anchorId="53695DE8">
          <v:shape id="_x0000_i1074" type="#_x0000_t75" style="width:27.75pt;height:20.25pt" o:ole="">
            <v:imagedata r:id="rId103" o:title=""/>
          </v:shape>
          <o:OLEObject Type="Embed" ProgID="Equation.DSMT4" ShapeID="_x0000_i1074" DrawAspect="Content" ObjectID="_1783620886" r:id="rId10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408" w14:anchorId="0C445D3C">
          <v:shape id="_x0000_i1075" type="#_x0000_t75" style="width:46.5pt;height:20.25pt" o:ole="">
            <v:imagedata r:id="rId105" o:title=""/>
          </v:shape>
          <o:OLEObject Type="Embed" ProgID="Equation.DSMT4" ShapeID="_x0000_i1075" DrawAspect="Content" ObjectID="_1783620887" r:id="rId10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9811AF9" w14:textId="77777777" w:rsidR="00F257D3" w:rsidRPr="00A76C3C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1930F14C" w14:textId="564D6151" w:rsidR="00EB231B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các nhận định sau</w:t>
      </w:r>
    </w:p>
    <w:p w14:paraId="3455F05E" w14:textId="7116F82E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</m:t>
            </m:r>
          </m:e>
        </m:acc>
      </m:oMath>
    </w:p>
    <w:p w14:paraId="7771C739" w14:textId="4A75BCD6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</m:oMath>
    </w:p>
    <w:p w14:paraId="4ED44167" w14:textId="0235CDD4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ABCD là tứ giác</w:t>
      </w:r>
    </w:p>
    <w:p w14:paraId="517836B1" w14:textId="4726C49C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V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ABCD là hình bình hành</w:t>
      </w:r>
    </w:p>
    <w:p w14:paraId="243381FE" w14:textId="647E64AA" w:rsidR="00C51D5D" w:rsidRDefault="00F257D3" w:rsidP="00C51D5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 xml:space="preserve">f(x) </w:t>
      </w:r>
      <w:r>
        <w:rPr>
          <w:rFonts w:ascii="Times New Roman" w:hAnsi="Times New Roman" w:cs="Times New Roman"/>
          <w:lang w:val="vi-VN"/>
        </w:rPr>
        <w:t xml:space="preserve">có đạo hàm liên tục trên R và có đồ thị của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f’(x)</w:t>
      </w:r>
      <w:r>
        <w:rPr>
          <w:rFonts w:ascii="Times New Roman" w:hAnsi="Times New Roman" w:cs="Times New Roman"/>
          <w:lang w:val="vi-VN"/>
        </w:rPr>
        <w:t xml:space="preserve"> như hình vẽ. Xét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=</w:t>
      </w:r>
      <w:r>
        <w:rPr>
          <w:rFonts w:ascii="Times New Roman" w:hAnsi="Times New Roman" w:cs="Times New Roman"/>
          <w:i/>
          <w:lang w:val="vi-VN"/>
        </w:rPr>
        <w:t>f(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)</w:t>
      </w:r>
    </w:p>
    <w:p w14:paraId="08CBA31E" w14:textId="6B5C82E9" w:rsidR="00F257D3" w:rsidRDefault="00F257D3" w:rsidP="00C51D5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nghịch biến trên (0;2)</w:t>
      </w:r>
    </w:p>
    <w:p w14:paraId="57171AF5" w14:textId="2DB1CA1E" w:rsidR="00F257D3" w:rsidRDefault="00F257D3" w:rsidP="00C51D5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đồng biến trên (2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18A3AB01" w14:textId="4E31F256" w:rsidR="00F257D3" w:rsidRDefault="00F257D3" w:rsidP="00C51D5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nghịch biến trên 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1;0) </w:t>
      </w:r>
    </w:p>
    <w:p w14:paraId="7A489967" w14:textId="564D96BA" w:rsidR="00F257D3" w:rsidRDefault="00F257D3" w:rsidP="00C51D5D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nghịch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)</w:t>
      </w:r>
    </w:p>
    <w:p w14:paraId="55CE8A95" w14:textId="6033822A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Hàm số nghịch biến khi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’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 </w:t>
      </w:r>
    </w:p>
    <w:p w14:paraId="09F05D1F" w14:textId="39CDA1F2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3: </w:t>
      </w:r>
      <w:r>
        <w:rPr>
          <w:rFonts w:ascii="Times New Roman" w:hAnsi="Times New Roman" w:cs="Times New Roman"/>
          <w:lang w:val="vi-VN"/>
        </w:rPr>
        <w:t xml:space="preserve">Cho hàm số (R):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x-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x-4</m:t>
            </m:r>
          </m:den>
        </m:f>
      </m:oMath>
      <w:r>
        <w:rPr>
          <w:rFonts w:ascii="Times New Roman" w:hAnsi="Times New Roman" w:cs="Times New Roman"/>
          <w:lang w:val="vi-VN"/>
        </w:rPr>
        <w:t>. Khi đó</w:t>
      </w:r>
    </w:p>
    <w:p w14:paraId="4E0795AB" w14:textId="00A51A46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Nếu m=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2 thì đường thẳng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=1 là tiệm cận ngang của (R) </w:t>
      </w:r>
    </w:p>
    <w:p w14:paraId="275B9D0F" w14:textId="6401CEC3" w:rsidR="00F257D3" w:rsidRDefault="00F257D3" w:rsidP="00F257D3">
      <w:pPr>
        <w:spacing w:after="0"/>
        <w:rPr>
          <w:rFonts w:ascii="Cambria Math" w:hAnsi="Cambria Math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Đồ thị hàm số đã cho có tiệm cận đứng khi m</w:t>
      </w:r>
      <w:r>
        <w:rPr>
          <w:rFonts w:ascii="Cambria Math" w:hAnsi="Cambria Math" w:cs="Times New Roman"/>
          <w:lang w:val="vi-VN"/>
        </w:rPr>
        <w:t>≠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3465F498" w14:textId="0608DA70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Điểm (2;3) là tâm đối xứng của đồ thị hàm số khi m=6</w:t>
      </w:r>
    </w:p>
    <w:p w14:paraId="30429989" w14:textId="4EFD48B1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Với mọi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thuộc R ta có tiệm cận ngang của (R) là đường thẳng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1B3DA82A" w14:textId="2F9C0315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4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-2x+2024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1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có đồ thị (N)</w:t>
      </w:r>
    </w:p>
    <w:p w14:paraId="0F2F1A11" w14:textId="3AC40960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(N) có đường tiệm cận đứng là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=1</w:t>
      </w:r>
    </w:p>
    <w:p w14:paraId="37E72D5D" w14:textId="2635AB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(N) có đường tiệm cận xiên là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+1</w:t>
      </w:r>
    </w:p>
    <w:p w14:paraId="7EFC0AC2" w14:textId="738FFDCF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(N) có 2 trục đối xứng</w:t>
      </w:r>
    </w:p>
    <w:p w14:paraId="7C736FAB" w14:textId="17142F4E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Trên (N) có đúng 4 điểm có tọa độ nguyên</w:t>
      </w:r>
    </w:p>
    <w:p w14:paraId="55787B37" w14:textId="0C4FFB4A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5C013B99" w14:textId="49828AE2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5E73464">
          <v:shape id="_x0000_i1076" type="#_x0000_t75" style="width:48pt;height:20.25pt" o:ole="">
            <v:imagedata r:id="rId107" o:title=""/>
          </v:shape>
          <o:OLEObject Type="Embed" ProgID="Equation.DSMT4" ShapeID="_x0000_i1076" DrawAspect="Content" ObjectID="_1783620888" r:id="rId10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bên</w:t>
      </w:r>
    </w:p>
    <w:p w14:paraId="3658481B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101"/>
          <w:szCs w:val="22"/>
          <w:lang w:val="en-GB" w:eastAsia="en-GB"/>
          <w14:ligatures w14:val="none"/>
        </w:rPr>
        <w:drawing>
          <wp:inline distT="0" distB="0" distL="0" distR="0" wp14:anchorId="47E97F08" wp14:editId="63BB39DC">
            <wp:extent cx="3943826" cy="1355884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4" name="Picture 10194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826" cy="13558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3D3006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0C2A1DF" w14:textId="08D788ED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656" w:dyaOrig="408" w14:anchorId="21D1BF0A">
          <v:shape id="_x0000_i1077" type="#_x0000_t75" style="width:82.5pt;height:20.25pt" o:ole="">
            <v:imagedata r:id="rId110" o:title=""/>
          </v:shape>
          <o:OLEObject Type="Embed" ProgID="Equation.DSMT4" ShapeID="_x0000_i1077" DrawAspect="Content" ObjectID="_1783620889" r:id="rId11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a;b). Tính a+b</w:t>
      </w:r>
    </w:p>
    <w:p w14:paraId="3FA228B7" w14:textId="5A8D32C8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2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2A864FA6">
          <v:shape id="_x0000_i1078" type="#_x0000_t75" style="width:100.5pt;height:18pt" o:ole="">
            <v:imagedata r:id="rId112" o:title=""/>
          </v:shape>
          <o:OLEObject Type="Embed" ProgID="Equation.DSMT4" ShapeID="_x0000_i1078" DrawAspect="Content" ObjectID="_1783620890" r:id="rId11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7DAA4B0C">
          <v:shape id="_x0000_i1079" type="#_x0000_t75" style="width:27pt;height:18pt" o:ole="">
            <v:imagedata r:id="rId114" o:title=""/>
          </v:shape>
          <o:OLEObject Type="Embed" ProgID="Equation.DSMT4" ShapeID="_x0000_i1079" DrawAspect="Content" ObjectID="_1783620891" r:id="rId11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</w:t>
      </w:r>
      <w:r w:rsidRPr="00F257D3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212" w:dyaOrig="372" w14:anchorId="090E10F6">
          <v:shape id="_x0000_i1080" type="#_x0000_t75" style="width:60.75pt;height:18.75pt" o:ole="">
            <v:imagedata r:id="rId116" o:title=""/>
          </v:shape>
          <o:OLEObject Type="Embed" ProgID="Equation.DSMT4" ShapeID="_x0000_i1080" DrawAspect="Content" ObjectID="_1783620892" r:id="rId11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i</w:t>
      </w:r>
    </w:p>
    <w:p w14:paraId="701EEEE5" w14:textId="051366DA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Câu 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3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hàm số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16" w:dyaOrig="684" w14:anchorId="5903329B">
          <v:shape id="_x0000_i1081" type="#_x0000_t75" style="width:55.5pt;height:34.5pt" o:ole="">
            <v:imagedata r:id="rId118" o:title=""/>
          </v:shape>
          <o:OLEObject Type="Embed" ProgID="Equation.DSMT4" ShapeID="_x0000_i1081" DrawAspect="Content" ObjectID="_1783620893" r:id="rId11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F257D3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48" w14:anchorId="6AB95A05">
          <v:shape id="_x0000_i1082" type="#_x0000_t75" style="width:54pt;height:17.25pt" o:ole="">
            <v:imagedata r:id="rId120" o:title=""/>
          </v:shape>
          <o:OLEObject Type="Embed" ProgID="Equation.DSMT4" ShapeID="_x0000_i1082" DrawAspect="Content" ObjectID="_1783620894" r:id="rId12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vẽ:</w:t>
      </w:r>
    </w:p>
    <w:p w14:paraId="6DBFB170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73"/>
          <w:szCs w:val="22"/>
          <w:lang w:val="en-GB" w:eastAsia="en-GB"/>
          <w14:ligatures w14:val="none"/>
        </w:rPr>
        <w:drawing>
          <wp:inline distT="0" distB="0" distL="0" distR="0" wp14:anchorId="20A79E11" wp14:editId="5967B04A">
            <wp:extent cx="2841784" cy="1002983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" name="Picture 1025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784" cy="10029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E070567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E673A07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ỏi trong ba số </w:t>
      </w:r>
      <w:r w:rsidRPr="00F257D3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648" w:dyaOrig="348" w14:anchorId="63BF595E">
          <v:shape id="_x0000_i1083" type="#_x0000_t75" style="width:32.25pt;height:17.25pt" o:ole="">
            <v:imagedata r:id="rId123" o:title=""/>
          </v:shape>
          <o:OLEObject Type="Embed" ProgID="Equation.DSMT4" ShapeID="_x0000_i1083" DrawAspect="Content" ObjectID="_1783620895" r:id="rId12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số dương?</w:t>
      </w:r>
    </w:p>
    <w:p w14:paraId="36CC891C" w14:textId="29B37C76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4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iết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796" w:dyaOrig="672" w14:anchorId="4E8CB281">
          <v:shape id="_x0000_i1084" type="#_x0000_t75" style="width:139.5pt;height:33.75pt" o:ole="">
            <v:imagedata r:id="rId125" o:title=""/>
          </v:shape>
          <o:OLEObject Type="Embed" ProgID="Equation.DSMT4" ShapeID="_x0000_i1084" DrawAspect="Content" ObjectID="_1783620896" r:id="rId12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giá trị của </w:t>
      </w:r>
      <w:r w:rsidRPr="00F257D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06A8EB5D">
          <v:shape id="_x0000_i1085" type="#_x0000_t75" style="width:13.5pt;height:10.5pt" o:ole="">
            <v:imagedata r:id="rId127" o:title=""/>
          </v:shape>
          <o:OLEObject Type="Embed" ProgID="Equation.DSMT4" ShapeID="_x0000_i1085" DrawAspect="Content" ObjectID="_1783620897" r:id="rId12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302D1268" w14:textId="77777777" w:rsidR="00F257D3" w:rsidRPr="00F257D3" w:rsidRDefault="00F257D3" w:rsidP="00F257D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lang w:val="vi-VN"/>
        </w:rPr>
        <w:t xml:space="preserve">Câu 5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59B4C3C">
          <v:shape id="_x0000_i1086" type="#_x0000_t75" style="width:48pt;height:20.25pt" o:ole="">
            <v:imagedata r:id="rId129" o:title=""/>
          </v:shape>
          <o:OLEObject Type="Embed" ProgID="Equation.DSMT4" ShapeID="_x0000_i1086" DrawAspect="Content" ObjectID="_1783620898" r:id="rId13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. Phương trình </w:t>
      </w: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51C854C4">
          <v:shape id="_x0000_i1087" type="#_x0000_t75" style="width:66pt;height:22.5pt" o:ole="">
            <v:imagedata r:id="rId131" o:title=""/>
          </v:shape>
          <o:OLEObject Type="Embed" ProgID="Equation.DSMT4" ShapeID="_x0000_i1087" DrawAspect="Content" ObjectID="_1783620899" r:id="rId13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?</w:t>
      </w:r>
    </w:p>
    <w:p w14:paraId="4C27EE28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224"/>
          <w:szCs w:val="22"/>
          <w:lang w:val="en-GB" w:eastAsia="en-GB"/>
          <w14:ligatures w14:val="none"/>
        </w:rPr>
        <w:drawing>
          <wp:inline distT="0" distB="0" distL="0" distR="0" wp14:anchorId="03916A94" wp14:editId="09AE3C2C">
            <wp:extent cx="1719072" cy="1550822"/>
            <wp:effectExtent l="0" t="0" r="0" b="0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3" name="Picture 1035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169" cy="15662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409AB2" w14:textId="5896D720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lastRenderedPageBreak/>
        <w:t xml:space="preserve">Câu 6: </w:t>
      </w:r>
      <w:r>
        <w:rPr>
          <w:rFonts w:ascii="Times New Roman" w:hAnsi="Times New Roman" w:cs="Times New Roman"/>
          <w:lang w:val="vi-VN"/>
        </w:rPr>
        <w:t xml:space="preserve">Cho hình chóp S.ABC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B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C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và các điểm M, N lần lượt là trung điểm của các cạnh AB, SC. Các điểm P, Q trên các đường thẳng SA, BN sao cho PQ//CM. Hãy biểu diễn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theo b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. PQ//CM. Khi biểu diễn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theo b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ta được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  <m:r>
          <w:rPr>
            <w:rFonts w:ascii="Cambria Math" w:hAnsi="Cambria Math" w:cs="Times New Roman"/>
            <w:lang w:val="vi-VN"/>
          </w:rPr>
          <m:t>=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n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p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q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r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z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( với 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n</m:t>
            </m:r>
          </m:den>
        </m:f>
        <m:r>
          <w:rPr>
            <w:rFonts w:ascii="Cambria Math" w:hAnsi="Cambria Math" w:cs="Times New Roman"/>
            <w:lang w:val="vi-VN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p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q</m:t>
            </m:r>
          </m:den>
        </m:f>
        <m:r>
          <w:rPr>
            <w:rFonts w:ascii="Cambria Math" w:hAnsi="Cambria Math" w:cs="Times New Roman"/>
            <w:lang w:val="vi-VN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r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z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là các phân số tối giản và m, n, q, q, r, z 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 xml:space="preserve"> Z). Tính 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n</m:t>
            </m:r>
          </m:den>
        </m:f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p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q</m:t>
            </m:r>
          </m:den>
        </m:f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r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z</m:t>
            </m:r>
          </m:den>
        </m:f>
      </m:oMath>
    </w:p>
    <w:p w14:paraId="5969D221" w14:textId="0AE6CA8B" w:rsidR="00F257D3" w:rsidRDefault="00F257D3" w:rsidP="00F257D3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-------------------------------------</w:t>
      </w:r>
      <w:r>
        <w:rPr>
          <w:rFonts w:ascii="Times New Roman" w:hAnsi="Times New Roman" w:cs="Times New Roman"/>
          <w:b/>
          <w:lang w:val="vi-VN"/>
        </w:rPr>
        <w:t>Hết-------------------------------------</w:t>
      </w:r>
    </w:p>
    <w:p w14:paraId="52F4EA92" w14:textId="00F43069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  <w:r>
        <w:rPr>
          <w:rFonts w:ascii="Times New Roman" w:hAnsi="Times New Roman" w:cs="Times New Roman"/>
          <w:i/>
          <w:lang w:val="vi-VN"/>
        </w:rPr>
        <w:t>-Thí sinh không được sử dụng tài liệu.</w:t>
      </w:r>
    </w:p>
    <w:p w14:paraId="6A5DD715" w14:textId="72389D3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  <w:r>
        <w:rPr>
          <w:rFonts w:ascii="Times New Roman" w:hAnsi="Times New Roman" w:cs="Times New Roman"/>
          <w:i/>
          <w:lang w:val="vi-VN"/>
        </w:rPr>
        <w:t>-Giám thị không giải thích gì thêm.</w:t>
      </w:r>
    </w:p>
    <w:p w14:paraId="32F1CF23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01A444E4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15F38F46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3BCC213F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21244D0C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08AC9310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5F928E26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146430A2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62AA6EBF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3F67828F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01087461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3C656B34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19CE8C0D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23DF8BB7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51FFBFC6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5B6CF608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7E276858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48DAF732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134A237E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1E404296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2247359B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20E04F3B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584C4EB1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0273C85A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2ED9D553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75D9A692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39D82294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33B36534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043E42C7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63947953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51FF455C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4914BCF4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3BA1B103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451087CC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2636706E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11840534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10C85C2F" w14:textId="77777777" w:rsidR="00F257D3" w:rsidRPr="00F257D3" w:rsidRDefault="00F257D3" w:rsidP="00F257D3">
      <w:pPr>
        <w:spacing w:after="0"/>
        <w:jc w:val="center"/>
        <w:rPr>
          <w:rFonts w:ascii="Times New Roman" w:hAnsi="Times New Roman" w:cs="Times New Roman"/>
          <w:i/>
          <w:lang w:val="vi-VN"/>
        </w:rPr>
      </w:pPr>
    </w:p>
    <w:p w14:paraId="4BAF25A3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</w:p>
    <w:p w14:paraId="1943BC67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</w:p>
    <w:p w14:paraId="0D4B6115" w14:textId="77777777" w:rsidR="00F257D3" w:rsidRDefault="00F257D3" w:rsidP="00F257D3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lastRenderedPageBreak/>
        <w:t xml:space="preserve"> 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1FD80A0B" w14:textId="77777777" w:rsidR="00F257D3" w:rsidRDefault="00F257D3" w:rsidP="00F257D3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11834A" wp14:editId="52E6ADEF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FB5FBC" id="Straight Connector 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3E06104D" w14:textId="4D454AF8" w:rsidR="00F257D3" w:rsidRDefault="00F257D3" w:rsidP="00F257D3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HƯỚNG DẪN GIẢI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09AC3EAE" w14:textId="7659FA63" w:rsidR="00F257D3" w:rsidRDefault="00F257D3" w:rsidP="00F257D3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AB93FF" wp14:editId="2F59863D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17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9008BE"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</w:t>
      </w:r>
      <w:r>
        <w:rPr>
          <w:rFonts w:ascii="Times New Roman" w:hAnsi="Times New Roman" w:cs="Times New Roman"/>
          <w:i/>
          <w:iCs/>
          <w:lang w:val="vi-VN"/>
        </w:rPr>
        <w:t xml:space="preserve"> 4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14:paraId="2FED517C" w14:textId="77777777" w:rsidR="00F257D3" w:rsidRDefault="00F257D3" w:rsidP="00F257D3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3E5BC555" w14:textId="77777777" w:rsidR="00F257D3" w:rsidRDefault="00F257D3" w:rsidP="00F257D3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9</w:t>
      </w:r>
    </w:p>
    <w:p w14:paraId="61AE2C10" w14:textId="77777777" w:rsidR="00F257D3" w:rsidRDefault="00F257D3" w:rsidP="00F257D3">
      <w:pPr>
        <w:spacing w:after="0"/>
        <w:rPr>
          <w:rFonts w:ascii="Times New Roman" w:hAnsi="Times New Roman" w:cs="Times New Roman"/>
        </w:rPr>
      </w:pPr>
      <w:r w:rsidRPr="00C51D5D">
        <w:rPr>
          <w:rFonts w:ascii="Times New Roman" w:hAnsi="Times New Roman" w:cs="Times New Roman"/>
          <w:b/>
        </w:rPr>
        <w:t>Câu 1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</w:rPr>
        <w:t xml:space="preserve">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 w:rsidRPr="00C51D5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3 và trục O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có bao nhiêu điểm cắt nhau?</w:t>
      </w:r>
    </w:p>
    <w:p w14:paraId="71DD4803" w14:textId="77777777" w:rsidR="00F257D3" w:rsidRDefault="00F257D3" w:rsidP="00F257D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0    B. 1     C. 2    D. 3</w:t>
      </w:r>
    </w:p>
    <w:p w14:paraId="51209200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98DEE07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t>P</w:t>
      </w:r>
      <w:r>
        <w:rPr>
          <w:rFonts w:ascii="Times New Roman" w:hAnsi="Times New Roman" w:cs="Times New Roman"/>
          <w:lang w:val="vi-VN"/>
        </w:rPr>
        <w:t xml:space="preserve">hương trình tọa độ giao điểm </w:t>
      </w:r>
      <w:r>
        <w:rPr>
          <w:rFonts w:ascii="Times New Roman" w:hAnsi="Times New Roman" w:cs="Times New Roman"/>
          <w:i/>
        </w:rPr>
        <w:t>x</w:t>
      </w:r>
      <w:r w:rsidRPr="00C51D5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3</w:t>
      </w:r>
      <w:r>
        <w:rPr>
          <w:rFonts w:ascii="Times New Roman" w:hAnsi="Times New Roman" w:cs="Times New Roman"/>
          <w:lang w:val="vi-VN"/>
        </w:rPr>
        <w:t xml:space="preserve">=0 không có nghiệm </w:t>
      </w:r>
      <w:r w:rsidRPr="00C51D5D">
        <w:rPr>
          <w:rFonts w:ascii="Times New Roman" w:hAnsi="Times New Roman" w:cs="Times New Roman"/>
          <w:lang w:val="vi-VN"/>
        </w:rPr>
        <w:sym w:font="Wingdings" w:char="F0E0"/>
      </w:r>
      <w:r>
        <w:rPr>
          <w:rFonts w:ascii="Times New Roman" w:hAnsi="Times New Roman" w:cs="Times New Roman"/>
          <w:lang w:val="vi-VN"/>
        </w:rPr>
        <w:t>không có điểm cắt nhau</w:t>
      </w:r>
    </w:p>
    <w:p w14:paraId="04F16F31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Hàm số </w:t>
      </w:r>
      <w:r>
        <w:rPr>
          <w:position w:val="-25"/>
        </w:rPr>
        <w:object w:dxaOrig="1020" w:dyaOrig="624" w14:anchorId="26A86C32">
          <v:shape id="_x0000_i1088" type="#_x0000_t75" style="width:51pt;height:30.75pt" o:ole="">
            <v:imagedata r:id="rId4" o:title=""/>
          </v:shape>
          <o:OLEObject Type="Embed" ProgID="Equation.DSMT4" ShapeID="_x0000_i1088" DrawAspect="Content" ObjectID="_1783620900" r:id="rId134"/>
        </w:object>
      </w:r>
      <w:r>
        <w:t xml:space="preserve"> </w:t>
      </w:r>
      <w:r>
        <w:rPr>
          <w:rFonts w:ascii="Times New Roman" w:hAnsi="Times New Roman" w:cs="Times New Roman"/>
          <w:lang w:val="vi-VN"/>
        </w:rPr>
        <w:t>có bao nhiêu đường tiệm cận?</w:t>
      </w:r>
    </w:p>
    <w:p w14:paraId="3D436CD0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 w:rsidRPr="00C51D5D">
        <w:rPr>
          <w:rFonts w:ascii="Times New Roman" w:hAnsi="Times New Roman" w:cs="Times New Roman"/>
          <w:u w:val="single"/>
          <w:lang w:val="vi-VN"/>
        </w:rPr>
        <w:t>A</w:t>
      </w:r>
      <w:r>
        <w:rPr>
          <w:rFonts w:ascii="Times New Roman" w:hAnsi="Times New Roman" w:cs="Times New Roman"/>
          <w:lang w:val="vi-VN"/>
        </w:rPr>
        <w:t>. 2     B.  3    C. 0    D. 1</w:t>
      </w:r>
    </w:p>
    <w:p w14:paraId="5EB24260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77A93C68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Hàm số có tiệm cận ngang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=3 và tiệm cận đứng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</w:t>
      </w:r>
    </w:p>
    <w:p w14:paraId="327F5253" w14:textId="77777777" w:rsidR="00F257D3" w:rsidRPr="00C51D5D" w:rsidRDefault="00F257D3" w:rsidP="00F257D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lang w:val="vi-VN"/>
        </w:rPr>
        <w:t xml:space="preserve">Câu 3: 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C51D5D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264B87B7">
          <v:shape id="_x0000_i1089" type="#_x0000_t75" style="width:45.75pt;height:16.5pt" o:ole="">
            <v:imagedata r:id="rId6" o:title=""/>
          </v:shape>
          <o:OLEObject Type="Embed" ProgID="Equation.DSMT4" ShapeID="_x0000_i1089" DrawAspect="Content" ObjectID="_1783620901" r:id="rId135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như sau:</w:t>
      </w:r>
    </w:p>
    <w:p w14:paraId="59860D65" w14:textId="77777777" w:rsidR="00F257D3" w:rsidRPr="00C51D5D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noProof/>
          <w:kern w:val="0"/>
          <w:position w:val="-81"/>
          <w:szCs w:val="22"/>
          <w:lang w:val="en-GB" w:eastAsia="en-GB"/>
          <w14:ligatures w14:val="none"/>
        </w:rPr>
        <w:drawing>
          <wp:inline distT="0" distB="0" distL="0" distR="0" wp14:anchorId="187F9B85" wp14:editId="727DEA1F">
            <wp:extent cx="2773680" cy="1102043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" name="Picture 100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11020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BCD454" w14:textId="77777777" w:rsidR="00F257D3" w:rsidRPr="00C51D5D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52A5EEE" w14:textId="77777777" w:rsidR="00F257D3" w:rsidRPr="00C51D5D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đã cho nghịch biến trên khoảng nào dưới đây?</w:t>
      </w:r>
    </w:p>
    <w:p w14:paraId="15887DB8" w14:textId="77777777" w:rsidR="00F257D3" w:rsidRPr="00C51D5D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6" w:dyaOrig="408" w14:anchorId="3AA2513F">
          <v:shape id="_x0000_i1090" type="#_x0000_t75" style="width:26.25pt;height:21pt" o:ole="">
            <v:imagedata r:id="rId9" o:title=""/>
          </v:shape>
          <o:OLEObject Type="Embed" ProgID="Equation.DSMT4" ShapeID="_x0000_i1090" DrawAspect="Content" ObjectID="_1783620902" r:id="rId136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0013A898">
          <v:shape id="_x0000_i1091" type="#_x0000_t75" style="width:38.25pt;height:21pt" o:ole="">
            <v:imagedata r:id="rId11" o:title=""/>
          </v:shape>
          <o:OLEObject Type="Embed" ProgID="Equation.DSMT4" ShapeID="_x0000_i1091" DrawAspect="Content" ObjectID="_1783620903" r:id="rId137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0D37865F">
          <v:shape id="_x0000_i1092" type="#_x0000_t75" style="width:33.75pt;height:21pt" o:ole="">
            <v:imagedata r:id="rId13" o:title=""/>
          </v:shape>
          <o:OLEObject Type="Embed" ProgID="Equation.DSMT4" ShapeID="_x0000_i1092" DrawAspect="Content" ObjectID="_1783620904" r:id="rId138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88" w:dyaOrig="408" w14:anchorId="262A9201">
          <v:shape id="_x0000_i1093" type="#_x0000_t75" style="width:29.25pt;height:21pt" o:ole="">
            <v:imagedata r:id="rId15" o:title=""/>
          </v:shape>
          <o:OLEObject Type="Embed" ProgID="Equation.DSMT4" ShapeID="_x0000_i1093" DrawAspect="Content" ObjectID="_1783620905" r:id="rId139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04BCA98" w14:textId="77777777" w:rsidR="00F257D3" w:rsidRPr="00C51D5D" w:rsidRDefault="00F257D3" w:rsidP="00F257D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lang w:val="vi-VN"/>
        </w:rPr>
        <w:t xml:space="preserve">Câu 4: 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C51D5D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4A2FE6EE">
          <v:shape id="_x0000_i1094" type="#_x0000_t75" style="width:48.75pt;height:21pt" o:ole="">
            <v:imagedata r:id="rId17" o:title=""/>
          </v:shape>
          <o:OLEObject Type="Embed" ProgID="Equation.DSMT4" ShapeID="_x0000_i1094" DrawAspect="Content" ObjectID="_1783620906" r:id="rId140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.</w:t>
      </w:r>
    </w:p>
    <w:p w14:paraId="66A7FF62" w14:textId="77777777" w:rsidR="00F257D3" w:rsidRPr="00C51D5D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noProof/>
          <w:kern w:val="0"/>
          <w:position w:val="-77"/>
          <w:szCs w:val="22"/>
          <w:lang w:val="en-GB" w:eastAsia="en-GB"/>
          <w14:ligatures w14:val="none"/>
        </w:rPr>
        <w:drawing>
          <wp:inline distT="0" distB="0" distL="0" distR="0" wp14:anchorId="638B98ED" wp14:editId="7D76AB10">
            <wp:extent cx="1560195" cy="1052513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1" name="Picture 1009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0525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FD4E75" w14:textId="77777777" w:rsidR="00F257D3" w:rsidRPr="00C51D5D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1B7C202" w14:textId="77777777" w:rsidR="00F257D3" w:rsidRPr="00C51D5D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ệnh đề nào dưới đây </w:t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úng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319AA8F5" w14:textId="77777777" w:rsidR="00F257D3" w:rsidRPr="00C51D5D" w:rsidRDefault="00F257D3" w:rsidP="00F257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đại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2ABB136D">
          <v:shape id="_x0000_i1095" type="#_x0000_t75" style="width:27.75pt;height:14.25pt" o:ole="">
            <v:imagedata r:id="rId20" o:title=""/>
          </v:shape>
          <o:OLEObject Type="Embed" ProgID="Equation.DSMT4" ShapeID="_x0000_i1095" DrawAspect="Content" ObjectID="_1783620907" r:id="rId141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tiểu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65E503B4">
          <v:shape id="_x0000_i1096" type="#_x0000_t75" style="width:27.75pt;height:14.25pt" o:ole="">
            <v:imagedata r:id="rId22" o:title=""/>
          </v:shape>
          <o:OLEObject Type="Embed" ProgID="Equation.DSMT4" ShapeID="_x0000_i1096" DrawAspect="Content" ObjectID="_1783620908" r:id="rId142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509DF1" w14:textId="77777777" w:rsidR="00F257D3" w:rsidRPr="00C51D5D" w:rsidRDefault="00F257D3" w:rsidP="00F257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đại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2" w:dyaOrig="288" w14:anchorId="1DCBF8B1">
          <v:shape id="_x0000_i1097" type="#_x0000_t75" style="width:33.75pt;height:14.25pt" o:ole="">
            <v:imagedata r:id="rId24" o:title=""/>
          </v:shape>
          <o:OLEObject Type="Embed" ProgID="Equation.DSMT4" ShapeID="_x0000_i1097" DrawAspect="Content" ObjectID="_1783620909" r:id="rId143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16" w:dyaOrig="288" w14:anchorId="35107226">
          <v:shape id="_x0000_i1098" type="#_x0000_t75" style="width:26.25pt;height:14.25pt" o:ole="">
            <v:imagedata r:id="rId26" o:title=""/>
          </v:shape>
          <o:OLEObject Type="Embed" ProgID="Equation.DSMT4" ShapeID="_x0000_i1098" DrawAspect="Content" ObjectID="_1783620910" r:id="rId144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đạt cực đại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16" w:dyaOrig="288" w14:anchorId="52F7D918">
          <v:shape id="_x0000_i1099" type="#_x0000_t75" style="width:26.25pt;height:14.25pt" o:ole="">
            <v:imagedata r:id="rId28" o:title=""/>
          </v:shape>
          <o:OLEObject Type="Embed" ProgID="Equation.DSMT4" ShapeID="_x0000_i1099" DrawAspect="Content" ObjectID="_1783620911" r:id="rId145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0C7DF59" w14:textId="77777777" w:rsidR="00F257D3" w:rsidRPr="00C51D5D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ED02709" w14:textId="77777777" w:rsidR="00F257D3" w:rsidRPr="00C51D5D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ăn cứ vào đths ta thấy: Hàm số đạt cực đại tại </w:t>
      </w:r>
      <w:r w:rsidRPr="00C51D5D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09505DE4">
          <v:shape id="_x0000_i1100" type="#_x0000_t75" style="width:27.75pt;height:14.25pt" o:ole="">
            <v:imagedata r:id="rId146" o:title=""/>
          </v:shape>
          <o:OLEObject Type="Embed" ProgID="Equation.DSMT4" ShapeID="_x0000_i1100" DrawAspect="Content" ObjectID="_1783620912" r:id="rId147"/>
        </w:object>
      </w:r>
      <w:r w:rsidRPr="00C51D5D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276459C" w14:textId="77777777" w:rsidR="00F257D3" w:rsidRPr="003B2787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5: </w:t>
      </w:r>
      <w:r w:rsidRPr="003B278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3B278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B2EA414">
          <v:shape id="_x0000_i1101" type="#_x0000_t75" style="width:48.75pt;height:21pt" o:ole="">
            <v:imagedata r:id="rId30" o:title=""/>
          </v:shape>
          <o:OLEObject Type="Embed" ProgID="Equation.DSMT4" ShapeID="_x0000_i1101" DrawAspect="Content" ObjectID="_1783620913" r:id="rId148"/>
        </w:object>
      </w:r>
      <w:r w:rsidRPr="003B278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.</w:t>
      </w:r>
    </w:p>
    <w:p w14:paraId="7E593421" w14:textId="77777777" w:rsidR="00F257D3" w:rsidRPr="003B2787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2787">
        <w:rPr>
          <w:rFonts w:ascii="Times New Roman" w:eastAsia="Calibri" w:hAnsi="Times New Roman" w:cs="Times New Roman"/>
          <w:noProof/>
          <w:kern w:val="0"/>
          <w:position w:val="-74"/>
          <w:szCs w:val="22"/>
          <w:lang w:val="en-GB" w:eastAsia="en-GB"/>
          <w14:ligatures w14:val="none"/>
        </w:rPr>
        <w:drawing>
          <wp:inline distT="0" distB="0" distL="0" distR="0" wp14:anchorId="4C8D8564" wp14:editId="6C431B7A">
            <wp:extent cx="3597116" cy="1015365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4" name="Picture 1027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16" cy="1015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31DA9D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rên đoạn [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3;3], hàm số </w:t>
      </w:r>
      <w:r w:rsidRPr="003B278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77599291">
          <v:shape id="_x0000_i1102" type="#_x0000_t75" style="width:48.75pt;height:21pt" o:ole="">
            <v:imagedata r:id="rId30" o:title=""/>
          </v:shape>
          <o:OLEObject Type="Embed" ProgID="Equation.DSMT4" ShapeID="_x0000_i1102" DrawAspect="Content" ObjectID="_1783620914" r:id="rId149"/>
        </w:objec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ó giá trị cực đại bằng:</w:t>
      </w:r>
    </w:p>
    <w:p w14:paraId="769C7FFD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A. 2     B.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5     C. 3    D.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3</w:t>
      </w:r>
    </w:p>
    <w:p w14:paraId="6CE70DA2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lastRenderedPageBreak/>
        <w:t xml:space="preserve">Câu 6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ình hộp chữ nhật ABCD.A’B’C’D’ có AB=2, AD=3 và AA’=4. Tính độ dà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B'</m:t>
            </m:r>
          </m:e>
        </m:acc>
      </m:oMath>
    </w:p>
    <w:p w14:paraId="77030273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A. 1    B. 2    C. 3    D. 4</w:t>
      </w:r>
    </w:p>
    <w:p w14:paraId="4981E6B2" w14:textId="77777777" w:rsid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Hướng dẫn giải</w:t>
      </w:r>
    </w:p>
    <w:p w14:paraId="177C0A51" w14:textId="77777777" w:rsidR="00F257D3" w:rsidRDefault="00F257D3" w:rsidP="00F257D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Vì ABCD.A’B’C’D’ là hình hộp chữ nhật nên AA’=BB’=D’=4. Suy ra độ dài vecto BB’ bằng 4</w:t>
      </w:r>
    </w:p>
    <w:p w14:paraId="0CA47C20" w14:textId="77777777" w:rsidR="00F257D3" w:rsidRDefault="00F257D3" w:rsidP="00F257D3">
      <w:pPr>
        <w:spacing w:before="40" w:after="40" w:line="240" w:lineRule="auto"/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âu 7: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ho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khác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0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Xác định góc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giữa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khi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−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</m:t>
                </m:r>
              </m:e>
            </m:acc>
          </m:e>
        </m:d>
      </m:oMath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.</w:t>
      </w:r>
      <m:oMath>
        <m:r>
          <m:rPr>
            <m:sty m:val="p"/>
          </m:rP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b</m:t>
                </m:r>
              </m:e>
            </m:acc>
          </m:e>
        </m:d>
      </m:oMath>
    </w:p>
    <w:p w14:paraId="1D3AA208" w14:textId="77777777" w:rsidR="00F257D3" w:rsidRPr="00EB231B" w:rsidRDefault="00F257D3" w:rsidP="00F257D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A.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180</w:t>
      </w:r>
      <w:r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B.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0</w:t>
      </w:r>
      <w:r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C.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90</w:t>
      </w:r>
      <w:r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D. </w:t>
      </w:r>
      <w:r>
        <w:rPr>
          <w:rFonts w:ascii="Cambria Math" w:eastAsia="Calibri" w:hAnsi="Cambria Math" w:cs="Times New Roman"/>
          <w:kern w:val="0"/>
          <w:szCs w:val="22"/>
          <w:lang w:val="vi-VN" w:eastAsia="en-US"/>
          <w14:ligatures w14:val="none"/>
        </w:rPr>
        <w:t>α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=45</w:t>
      </w:r>
      <w:r w:rsidRPr="00EB231B">
        <w:rPr>
          <w:rFonts w:ascii="Times New Roman" w:eastAsia="Calibri" w:hAnsi="Times New Roman" w:cs="Times New Roman"/>
          <w:kern w:val="0"/>
          <w:szCs w:val="22"/>
          <w:vertAlign w:val="superscript"/>
          <w:lang w:val="vi-VN" w:eastAsia="en-US"/>
          <w14:ligatures w14:val="none"/>
        </w:rPr>
        <w:t>0</w:t>
      </w:r>
    </w:p>
    <w:p w14:paraId="6D66CE8A" w14:textId="77777777" w:rsidR="00F257D3" w:rsidRPr="00F257D3" w:rsidRDefault="00F257D3" w:rsidP="00F257D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Câu 8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8" w:dyaOrig="396" w14:anchorId="4258B5E5">
          <v:shape id="_x0000_i1103" type="#_x0000_t75" style="width:50.25pt;height:19.5pt" o:ole="">
            <v:imagedata r:id="rId34" o:title=""/>
          </v:shape>
          <o:OLEObject Type="Embed" ProgID="Equation.DSMT4" ShapeID="_x0000_i1103" DrawAspect="Content" ObjectID="_1783620915" r:id="rId15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80" w:dyaOrig="396" w14:anchorId="6046D759">
          <v:shape id="_x0000_i1104" type="#_x0000_t75" style="width:24pt;height:19.5pt" o:ole="">
            <v:imagedata r:id="rId36" o:title=""/>
          </v:shape>
          <o:OLEObject Type="Embed" ProgID="Equation.DSMT4" ShapeID="_x0000_i1104" DrawAspect="Content" ObjectID="_1783620916" r:id="rId15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76" w:dyaOrig="396" w14:anchorId="18C06446">
          <v:shape id="_x0000_i1105" type="#_x0000_t75" style="width:73.5pt;height:19.5pt" o:ole="">
            <v:imagedata r:id="rId38" o:title=""/>
          </v:shape>
          <o:OLEObject Type="Embed" ProgID="Equation.DSMT4" ShapeID="_x0000_i1105" DrawAspect="Content" ObjectID="_1783620917" r:id="rId15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04" w:dyaOrig="396" w14:anchorId="27D39D55">
          <v:shape id="_x0000_i1106" type="#_x0000_t75" style="width:25.5pt;height:19.5pt" o:ole="">
            <v:imagedata r:id="rId40" o:title=""/>
          </v:shape>
          <o:OLEObject Type="Embed" ProgID="Equation.DSMT4" ShapeID="_x0000_i1106" DrawAspect="Content" ObjectID="_1783620918" r:id="rId15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Có bao nhiêu giá trị của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04" w:dyaOrig="276" w14:anchorId="7C479FCA">
          <v:shape id="_x0000_i1107" type="#_x0000_t75" style="width:10.5pt;height:13.5pt" o:ole="">
            <v:imagedata r:id="rId42" o:title=""/>
          </v:shape>
          <o:OLEObject Type="Embed" ProgID="Equation.DSMT4" ShapeID="_x0000_i1107" DrawAspect="Content" ObjectID="_1783620919" r:id="rId15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80" w:dyaOrig="396" w14:anchorId="62CA0762">
          <v:shape id="_x0000_i1108" type="#_x0000_t75" style="width:24pt;height:19.5pt" o:ole="">
            <v:imagedata r:id="rId36" o:title=""/>
          </v:shape>
          <o:OLEObject Type="Embed" ProgID="Equation.DSMT4" ShapeID="_x0000_i1108" DrawAspect="Content" ObjectID="_1783620920" r:id="rId15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04" w:dyaOrig="396" w14:anchorId="7B8A364E">
          <v:shape id="_x0000_i1109" type="#_x0000_t75" style="width:25.5pt;height:19.5pt" o:ole="">
            <v:imagedata r:id="rId40" o:title=""/>
          </v:shape>
          <o:OLEObject Type="Embed" ProgID="Equation.DSMT4" ShapeID="_x0000_i1109" DrawAspect="Content" ObjectID="_1783620921" r:id="rId15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điểm chung?</w:t>
      </w:r>
    </w:p>
    <w:p w14:paraId="1C0E88D5" w14:textId="77777777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00524A46">
          <v:shape id="_x0000_i1110" type="#_x0000_t75" style="width:10.5pt;height:13.5pt" o:ole="">
            <v:imagedata r:id="rId46" o:title=""/>
          </v:shape>
          <o:OLEObject Type="Embed" ProgID="Equation.DSMT4" ShapeID="_x0000_i1110" DrawAspect="Content" ObjectID="_1783620922" r:id="rId15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6FF7FD53">
          <v:shape id="_x0000_i1111" type="#_x0000_t75" style="width:9pt;height:14.25pt" o:ole="">
            <v:imagedata r:id="rId48" o:title=""/>
          </v:shape>
          <o:OLEObject Type="Embed" ProgID="Equation.DSMT4" ShapeID="_x0000_i1111" DrawAspect="Content" ObjectID="_1783620923" r:id="rId15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17BE4534">
          <v:shape id="_x0000_i1112" type="#_x0000_t75" style="width:7.5pt;height:13.5pt" o:ole="">
            <v:imagedata r:id="rId50" o:title=""/>
          </v:shape>
          <o:OLEObject Type="Embed" ProgID="Equation.DSMT4" ShapeID="_x0000_i1112" DrawAspect="Content" ObjectID="_1783620924" r:id="rId15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79719AE7">
          <v:shape id="_x0000_i1113" type="#_x0000_t75" style="width:10.5pt;height:13.5pt" o:ole="">
            <v:imagedata r:id="rId52" o:title=""/>
          </v:shape>
          <o:OLEObject Type="Embed" ProgID="Equation.DSMT4" ShapeID="_x0000_i1113" DrawAspect="Content" ObjectID="_1783620925" r:id="rId16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4A4213A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79BA3B5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oành độ giao điểm của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80" w:dyaOrig="396" w14:anchorId="165086E8">
          <v:shape id="_x0000_i1114" type="#_x0000_t75" style="width:24pt;height:19.5pt" o:ole="">
            <v:imagedata r:id="rId36" o:title=""/>
          </v:shape>
          <o:OLEObject Type="Embed" ProgID="Equation.DSMT4" ShapeID="_x0000_i1114" DrawAspect="Content" ObjectID="_1783620926" r:id="rId16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04" w:dyaOrig="396" w14:anchorId="2A5436D8">
          <v:shape id="_x0000_i1115" type="#_x0000_t75" style="width:25.5pt;height:19.5pt" o:ole="">
            <v:imagedata r:id="rId40" o:title=""/>
          </v:shape>
          <o:OLEObject Type="Embed" ProgID="Equation.DSMT4" ShapeID="_x0000_i1115" DrawAspect="Content" ObjectID="_1783620927" r:id="rId16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là nghiệm của phương trình:</w:t>
      </w:r>
    </w:p>
    <w:p w14:paraId="08E4377D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00" w:dyaOrig="312" w14:anchorId="7BC8B7A9">
          <v:shape id="_x0000_i1116" type="#_x0000_t75" style="width:60pt;height:15.75pt" o:ole="">
            <v:imagedata r:id="rId163" o:title=""/>
          </v:shape>
          <o:OLEObject Type="Embed" ProgID="Equation.DSMT4" ShapeID="_x0000_i1116" DrawAspect="Content" ObjectID="_1783620928" r:id="rId164"/>
        </w:objec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24" w:dyaOrig="396" w14:anchorId="5E3ABB44">
          <v:shape id="_x0000_i1117" type="#_x0000_t75" style="width:91.5pt;height:19.5pt" o:ole="">
            <v:imagedata r:id="rId165" o:title=""/>
          </v:shape>
          <o:OLEObject Type="Embed" ProgID="Equation.DSMT4" ShapeID="_x0000_i1117" DrawAspect="Content" ObjectID="_1783620929" r:id="rId16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6317CF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80" w:dyaOrig="396" w14:anchorId="0E2EF6B3">
          <v:shape id="_x0000_i1118" type="#_x0000_t75" style="width:24pt;height:19.5pt" o:ole="">
            <v:imagedata r:id="rId36" o:title=""/>
          </v:shape>
          <o:OLEObject Type="Embed" ProgID="Equation.DSMT4" ShapeID="_x0000_i1118" DrawAspect="Content" ObjectID="_1783620930" r:id="rId16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04" w:dyaOrig="396" w14:anchorId="3ABAE015">
          <v:shape id="_x0000_i1119" type="#_x0000_t75" style="width:25.5pt;height:19.5pt" o:ole="">
            <v:imagedata r:id="rId40" o:title=""/>
          </v:shape>
          <o:OLEObject Type="Embed" ProgID="Equation.DSMT4" ShapeID="_x0000_i1119" DrawAspect="Content" ObjectID="_1783620931" r:id="rId16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điểm chung thì phương trình (*)</w:t>
      </w:r>
      <w:r w:rsidRPr="00F257D3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48" w:dyaOrig="240" w14:anchorId="2E33622B">
          <v:shape id="_x0000_i1120" type="#_x0000_t75" style="width:17.25pt;height:12pt" o:ole="">
            <v:imagedata r:id="rId169" o:title=""/>
          </v:shape>
          <o:OLEObject Type="Embed" ProgID="Equation.DSMT4" ShapeID="_x0000_i1120" DrawAspect="Content" ObjectID="_1783620932" r:id="rId17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524" w:dyaOrig="396" w14:anchorId="0449CB9D">
          <v:shape id="_x0000_i1121" type="#_x0000_t75" style="width:76.5pt;height:19.5pt" o:ole="">
            <v:imagedata r:id="rId171" o:title=""/>
          </v:shape>
          <o:OLEObject Type="Embed" ProgID="Equation.DSMT4" ShapeID="_x0000_i1121" DrawAspect="Content" ObjectID="_1783620933" r:id="rId17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ường thẳng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6" w:dyaOrig="312" w14:anchorId="1E14FE29">
          <v:shape id="_x0000_i1122" type="#_x0000_t75" style="width:28.5pt;height:15.75pt" o:ole="">
            <v:imagedata r:id="rId173" o:title=""/>
          </v:shape>
          <o:OLEObject Type="Embed" ProgID="Equation.DSMT4" ShapeID="_x0000_i1122" DrawAspect="Content" ObjectID="_1783620934" r:id="rId17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đúng hai điểm.</w:t>
      </w:r>
    </w:p>
    <w:p w14:paraId="2394FA29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ảng biến thiên của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524" w:dyaOrig="396" w14:anchorId="2667203F">
          <v:shape id="_x0000_i1123" type="#_x0000_t75" style="width:76.5pt;height:19.5pt" o:ole="">
            <v:imagedata r:id="rId171" o:title=""/>
          </v:shape>
          <o:OLEObject Type="Embed" ProgID="Equation.DSMT4" ShapeID="_x0000_i1123" DrawAspect="Content" ObjectID="_1783620935" r:id="rId175"/>
        </w:object>
      </w:r>
    </w:p>
    <w:p w14:paraId="254DC13A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91"/>
          <w:szCs w:val="22"/>
          <w:lang w:val="en-GB" w:eastAsia="en-GB"/>
          <w14:ligatures w14:val="none"/>
        </w:rPr>
        <w:drawing>
          <wp:inline distT="0" distB="0" distL="0" distR="0" wp14:anchorId="65820277" wp14:editId="47A585D8">
            <wp:extent cx="2303145" cy="1225868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5" name="Picture 10525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12258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2FA88B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05C9D1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5D4CD0F3">
          <v:shape id="_x0000_i1124" type="#_x0000_t75" style="width:15pt;height:12pt" o:ole="">
            <v:imagedata r:id="rId177" o:title=""/>
          </v:shape>
          <o:OLEObject Type="Embed" ProgID="Equation.DSMT4" ShapeID="_x0000_i1124" DrawAspect="Content" ObjectID="_1783620936" r:id="rId17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524" w:dyaOrig="396" w14:anchorId="66F8DFBA">
          <v:shape id="_x0000_i1125" type="#_x0000_t75" style="width:76.5pt;height:19.5pt" o:ole="">
            <v:imagedata r:id="rId171" o:title=""/>
          </v:shape>
          <o:OLEObject Type="Embed" ProgID="Equation.DSMT4" ShapeID="_x0000_i1125" DrawAspect="Content" ObjectID="_1783620937" r:id="rId17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ường thẳng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6" w:dyaOrig="312" w14:anchorId="74ABE086">
          <v:shape id="_x0000_i1126" type="#_x0000_t75" style="width:28.5pt;height:15.75pt" o:ole="">
            <v:imagedata r:id="rId173" o:title=""/>
          </v:shape>
          <o:OLEObject Type="Embed" ProgID="Equation.DSMT4" ShapeID="_x0000_i1126" DrawAspect="Content" ObjectID="_1783620938" r:id="rId18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đúng hai điểm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60" w:dyaOrig="312" w14:anchorId="00D15B7C">
          <v:shape id="_x0000_i1127" type="#_x0000_t75" style="width:63pt;height:15.75pt" o:ole="">
            <v:imagedata r:id="rId181" o:title=""/>
          </v:shape>
          <o:OLEObject Type="Embed" ProgID="Equation.DSMT4" ShapeID="_x0000_i1127" DrawAspect="Content" ObjectID="_1783620939" r:id="rId18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C04554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9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iá trị lớn nhất của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96" w:dyaOrig="408" w14:anchorId="7AAF5F9D">
          <v:shape id="_x0000_i1128" type="#_x0000_t75" style="width:94.5pt;height:20.25pt" o:ole="">
            <v:imagedata r:id="rId54" o:title=""/>
          </v:shape>
          <o:OLEObject Type="Embed" ProgID="Equation.DSMT4" ShapeID="_x0000_i1128" DrawAspect="Content" ObjectID="_1783620940" r:id="rId18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52" w:dyaOrig="408" w14:anchorId="34F3F363">
          <v:shape id="_x0000_i1129" type="#_x0000_t75" style="width:27.75pt;height:20.25pt" o:ole="">
            <v:imagedata r:id="rId56" o:title=""/>
          </v:shape>
          <o:OLEObject Type="Embed" ProgID="Equation.DSMT4" ShapeID="_x0000_i1129" DrawAspect="Content" ObjectID="_1783620941" r:id="rId18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1D4936CD" w14:textId="77777777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380" w:dyaOrig="492" w14:anchorId="0DCCEAD2">
          <v:shape id="_x0000_i1130" type="#_x0000_t75" style="width:69pt;height:24.75pt" o:ole="">
            <v:imagedata r:id="rId58" o:title=""/>
          </v:shape>
          <o:OLEObject Type="Embed" ProgID="Equation.DSMT4" ShapeID="_x0000_i1130" DrawAspect="Content" ObjectID="_1783620942" r:id="rId18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332" w:dyaOrig="492" w14:anchorId="09592334">
          <v:shape id="_x0000_i1131" type="#_x0000_t75" style="width:66.75pt;height:24.75pt" o:ole="">
            <v:imagedata r:id="rId60" o:title=""/>
          </v:shape>
          <o:OLEObject Type="Embed" ProgID="Equation.DSMT4" ShapeID="_x0000_i1131" DrawAspect="Content" ObjectID="_1783620943" r:id="rId18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380" w:dyaOrig="492" w14:anchorId="3BA83C1C">
          <v:shape id="_x0000_i1132" type="#_x0000_t75" style="width:69pt;height:24.75pt" o:ole="">
            <v:imagedata r:id="rId62" o:title=""/>
          </v:shape>
          <o:OLEObject Type="Embed" ProgID="Equation.DSMT4" ShapeID="_x0000_i1132" DrawAspect="Content" ObjectID="_1783620944" r:id="rId18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500" w:dyaOrig="492" w14:anchorId="4016DD2E">
          <v:shape id="_x0000_i1133" type="#_x0000_t75" style="width:75pt;height:24.75pt" o:ole="">
            <v:imagedata r:id="rId64" o:title=""/>
          </v:shape>
          <o:OLEObject Type="Embed" ProgID="Equation.DSMT4" ShapeID="_x0000_i1133" DrawAspect="Content" ObjectID="_1783620945" r:id="rId18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C8296C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5E9CAA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692" w:dyaOrig="408" w14:anchorId="483013D7">
          <v:shape id="_x0000_i1134" type="#_x0000_t75" style="width:84.75pt;height:20.25pt" o:ole="">
            <v:imagedata r:id="rId189" o:title=""/>
          </v:shape>
          <o:OLEObject Type="Embed" ProgID="Equation.DSMT4" ShapeID="_x0000_i1134" DrawAspect="Content" ObjectID="_1783620946" r:id="rId19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F257D3">
        <w:rPr>
          <w:rFonts w:ascii="Times New Roman" w:eastAsia="Calibri" w:hAnsi="Times New Roman" w:cs="Times New Roman"/>
          <w:kern w:val="0"/>
          <w:position w:val="-55"/>
          <w:szCs w:val="22"/>
          <w:lang w:eastAsia="en-US"/>
          <w14:ligatures w14:val="none"/>
        </w:rPr>
        <w:object w:dxaOrig="2796" w:dyaOrig="1212" w14:anchorId="7775E8AF">
          <v:shape id="_x0000_i1135" type="#_x0000_t75" style="width:139.5pt;height:60.75pt" o:ole="">
            <v:imagedata r:id="rId191" o:title=""/>
          </v:shape>
          <o:OLEObject Type="Embed" ProgID="Equation.DSMT4" ShapeID="_x0000_i1135" DrawAspect="Content" ObjectID="_1783620947" r:id="rId192"/>
        </w:object>
      </w:r>
    </w:p>
    <w:p w14:paraId="350F7DBF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820" w:dyaOrig="408" w14:anchorId="016C69A7">
          <v:shape id="_x0000_i1136" type="#_x0000_t75" style="width:141pt;height:20.25pt" o:ole="">
            <v:imagedata r:id="rId193" o:title=""/>
          </v:shape>
          <o:OLEObject Type="Embed" ProgID="Equation.DSMT4" ShapeID="_x0000_i1136" DrawAspect="Content" ObjectID="_1783620948" r:id="rId19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Vậy </w:t>
      </w: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380" w:dyaOrig="492" w14:anchorId="371DEAAF">
          <v:shape id="_x0000_i1137" type="#_x0000_t75" style="width:69pt;height:24.75pt" o:ole="">
            <v:imagedata r:id="rId195" o:title=""/>
          </v:shape>
          <o:OLEObject Type="Embed" ProgID="Equation.DSMT4" ShapeID="_x0000_i1137" DrawAspect="Content" ObjectID="_1783620949" r:id="rId19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E57DA8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0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11C10C34">
          <v:shape id="_x0000_i1138" type="#_x0000_t75" style="width:48pt;height:20.25pt" o:ole="">
            <v:imagedata r:id="rId66" o:title=""/>
          </v:shape>
          <o:OLEObject Type="Embed" ProgID="Equation.DSMT4" ShapeID="_x0000_i1138" DrawAspect="Content" ObjectID="_1783620950" r:id="rId19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7B668A0F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125"/>
          <w:szCs w:val="22"/>
          <w:lang w:val="en-GB" w:eastAsia="en-GB"/>
          <w14:ligatures w14:val="none"/>
        </w:rPr>
        <w:drawing>
          <wp:inline distT="0" distB="0" distL="0" distR="0" wp14:anchorId="340C778D" wp14:editId="5D532C05">
            <wp:extent cx="6748463" cy="1665446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4" name="Picture 1065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8463" cy="16654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CB63AD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0BBB200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Tổng số tiệm cận ngang và tiệm cận đứng của đồ thị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35FDD08D">
          <v:shape id="_x0000_i1139" type="#_x0000_t75" style="width:48pt;height:20.25pt" o:ole="">
            <v:imagedata r:id="rId66" o:title=""/>
          </v:shape>
          <o:OLEObject Type="Embed" ProgID="Equation.DSMT4" ShapeID="_x0000_i1139" DrawAspect="Content" ObjectID="_1783620951" r:id="rId19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7BA86EC8" w14:textId="77777777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2" w:dyaOrig="264" w14:anchorId="65368AC3">
          <v:shape id="_x0000_i1140" type="#_x0000_t75" style="width:6.75pt;height:13.5pt" o:ole="">
            <v:imagedata r:id="rId70" o:title=""/>
          </v:shape>
          <o:OLEObject Type="Embed" ProgID="Equation.DSMT4" ShapeID="_x0000_i1140" DrawAspect="Content" ObjectID="_1783620952" r:id="rId19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78763700">
          <v:shape id="_x0000_i1141" type="#_x0000_t75" style="width:9pt;height:14.25pt" o:ole="">
            <v:imagedata r:id="rId72" o:title=""/>
          </v:shape>
          <o:OLEObject Type="Embed" ProgID="Equation.DSMT4" ShapeID="_x0000_i1141" DrawAspect="Content" ObjectID="_1783620953" r:id="rId20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6A28E4DF">
          <v:shape id="_x0000_i1142" type="#_x0000_t75" style="width:9.75pt;height:13.5pt" o:ole="">
            <v:imagedata r:id="rId74" o:title=""/>
          </v:shape>
          <o:OLEObject Type="Embed" ProgID="Equation.DSMT4" ShapeID="_x0000_i1142" DrawAspect="Content" ObjectID="_1783620954" r:id="rId20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3DE1322D">
          <v:shape id="_x0000_i1143" type="#_x0000_t75" style="width:9.75pt;height:13.5pt" o:ole="">
            <v:imagedata r:id="rId76" o:title=""/>
          </v:shape>
          <o:OLEObject Type="Embed" ProgID="Equation.DSMT4" ShapeID="_x0000_i1143" DrawAspect="Content" ObjectID="_1783620955" r:id="rId20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7AEE51F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B98907B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ừ bảng biến thiên ta có:</w:t>
      </w:r>
    </w:p>
    <w:p w14:paraId="06EB9DB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56" w:dyaOrig="468" w14:anchorId="034EC929">
          <v:shape id="_x0000_i1144" type="#_x0000_t75" style="width:67.5pt;height:23.25pt" o:ole="">
            <v:imagedata r:id="rId203" o:title=""/>
          </v:shape>
          <o:OLEObject Type="Embed" ProgID="Equation.DSMT4" ShapeID="_x0000_i1144" DrawAspect="Content" ObjectID="_1783620956" r:id="rId20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đồ thị có tiệm cận ngang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52" w:dyaOrig="312" w14:anchorId="0087D116">
          <v:shape id="_x0000_i1145" type="#_x0000_t75" style="width:27.75pt;height:15.75pt" o:ole="">
            <v:imagedata r:id="rId205" o:title=""/>
          </v:shape>
          <o:OLEObject Type="Embed" ProgID="Equation.DSMT4" ShapeID="_x0000_i1145" DrawAspect="Content" ObjectID="_1783620957" r:id="rId20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80D756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68" w14:anchorId="756CEC64">
          <v:shape id="_x0000_i1146" type="#_x0000_t75" style="width:66pt;height:23.25pt" o:ole="">
            <v:imagedata r:id="rId207" o:title=""/>
          </v:shape>
          <o:OLEObject Type="Embed" ProgID="Equation.DSMT4" ShapeID="_x0000_i1146" DrawAspect="Content" ObjectID="_1783620958" r:id="rId20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đồ thị có tiệm cận ngang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04" w:dyaOrig="312" w14:anchorId="6EB5C064">
          <v:shape id="_x0000_i1147" type="#_x0000_t75" style="width:25.5pt;height:15.75pt" o:ole="">
            <v:imagedata r:id="rId209" o:title=""/>
          </v:shape>
          <o:OLEObject Type="Embed" ProgID="Equation.DSMT4" ShapeID="_x0000_i1147" DrawAspect="Content" ObjectID="_1783620959" r:id="rId21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75EC68A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500" w:dyaOrig="468" w14:anchorId="4DA2A41A">
          <v:shape id="_x0000_i1148" type="#_x0000_t75" style="width:75pt;height:23.25pt" o:ole="">
            <v:imagedata r:id="rId211" o:title=""/>
          </v:shape>
          <o:OLEObject Type="Embed" ProgID="Equation.DSMT4" ShapeID="_x0000_i1148" DrawAspect="Content" ObjectID="_1783620960" r:id="rId21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đồ thị có tiệm cận đứng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04" w:dyaOrig="288" w14:anchorId="737E694F">
          <v:shape id="_x0000_i1149" type="#_x0000_t75" style="width:25.5pt;height:14.25pt" o:ole="">
            <v:imagedata r:id="rId213" o:title=""/>
          </v:shape>
          <o:OLEObject Type="Embed" ProgID="Equation.DSMT4" ShapeID="_x0000_i1149" DrawAspect="Content" ObjectID="_1783620961" r:id="rId21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F38435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536" w:dyaOrig="504" w14:anchorId="539B032B">
          <v:shape id="_x0000_i1150" type="#_x0000_t75" style="width:76.5pt;height:25.5pt" o:ole="">
            <v:imagedata r:id="rId215" o:title=""/>
          </v:shape>
          <o:OLEObject Type="Embed" ProgID="Equation.DSMT4" ShapeID="_x0000_i1150" DrawAspect="Content" ObjectID="_1783620962" r:id="rId21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ông suy ra tiệm cận.</w:t>
      </w:r>
    </w:p>
    <w:p w14:paraId="3E23CA8F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đồ thị hàm số có 3 tiệm cận.</w:t>
      </w:r>
    </w:p>
    <w:p w14:paraId="7E1E999A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1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7CD5720B">
          <v:shape id="_x0000_i1151" type="#_x0000_t75" style="width:46.5pt;height:16.5pt" o:ole="">
            <v:imagedata r:id="rId78" o:title=""/>
          </v:shape>
          <o:OLEObject Type="Embed" ProgID="Equation.DSMT4" ShapeID="_x0000_i1151" DrawAspect="Content" ObjectID="_1783620963" r:id="rId21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là đường cong trong hình vẽ bên. Tìm số nghiệm của phương trình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24" w:dyaOrig="324" w14:anchorId="2384FFA4">
          <v:shape id="_x0000_i1152" type="#_x0000_t75" style="width:76.5pt;height:16.5pt" o:ole="">
            <v:imagedata r:id="rId80" o:title=""/>
          </v:shape>
          <o:OLEObject Type="Embed" ProgID="Equation.DSMT4" ShapeID="_x0000_i1152" DrawAspect="Content" ObjectID="_1783620964" r:id="rId218"/>
        </w:object>
      </w:r>
    </w:p>
    <w:p w14:paraId="76F797FC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114"/>
          <w:szCs w:val="22"/>
          <w:lang w:val="en-GB" w:eastAsia="en-GB"/>
          <w14:ligatures w14:val="none"/>
        </w:rPr>
        <w:drawing>
          <wp:inline distT="0" distB="0" distL="0" distR="0" wp14:anchorId="5ACCA6D0" wp14:editId="78286216">
            <wp:extent cx="2272189" cy="1523048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3" name="Picture 1071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189" cy="15230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8EA63F" w14:textId="77777777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44" w:dyaOrig="264" w14:anchorId="405002EE">
          <v:shape id="_x0000_i1153" type="#_x0000_t75" style="width:7.5pt;height:13.5pt" o:ole="">
            <v:imagedata r:id="rId83" o:title=""/>
          </v:shape>
          <o:OLEObject Type="Embed" ProgID="Equation.DSMT4" ShapeID="_x0000_i1153" DrawAspect="Content" ObjectID="_1783620965" r:id="rId21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88D41D2">
          <v:shape id="_x0000_i1154" type="#_x0000_t75" style="width:9pt;height:14.25pt" o:ole="">
            <v:imagedata r:id="rId85" o:title=""/>
          </v:shape>
          <o:OLEObject Type="Embed" ProgID="Equation.DSMT4" ShapeID="_x0000_i1154" DrawAspect="Content" ObjectID="_1783620966" r:id="rId22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3E22FB91">
          <v:shape id="_x0000_i1155" type="#_x0000_t75" style="width:9.75pt;height:13.5pt" o:ole="">
            <v:imagedata r:id="rId87" o:title=""/>
          </v:shape>
          <o:OLEObject Type="Embed" ProgID="Equation.DSMT4" ShapeID="_x0000_i1155" DrawAspect="Content" ObjectID="_1783620967" r:id="rId22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5F19C131">
          <v:shape id="_x0000_i1156" type="#_x0000_t75" style="width:9.75pt;height:13.5pt" o:ole="">
            <v:imagedata r:id="rId89" o:title=""/>
          </v:shape>
          <o:OLEObject Type="Embed" ProgID="Equation.DSMT4" ShapeID="_x0000_i1156" DrawAspect="Content" ObjectID="_1783620968" r:id="rId22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28C7090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0C72E90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84" w:dyaOrig="324" w14:anchorId="7A1554A1">
          <v:shape id="_x0000_i1157" type="#_x0000_t75" style="width:79.5pt;height:16.5pt" o:ole="">
            <v:imagedata r:id="rId223" o:title=""/>
          </v:shape>
          <o:OLEObject Type="Embed" ProgID="Equation.DSMT4" ShapeID="_x0000_i1157" DrawAspect="Content" ObjectID="_1783620969" r:id="rId22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ược bằng cách tịnh tiến đồ thị hàm số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24" w:dyaOrig="324" w14:anchorId="1F5CB0E8">
          <v:shape id="_x0000_i1158" type="#_x0000_t75" style="width:46.5pt;height:16.5pt" o:ole="">
            <v:imagedata r:id="rId225" o:title=""/>
          </v:shape>
          <o:OLEObject Type="Embed" ProgID="Equation.DSMT4" ShapeID="_x0000_i1158" DrawAspect="Content" ObjectID="_1783620970" r:id="rId22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ng trái 2021 đơn vị. Do đó số nghiệm của phương trình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24" w:dyaOrig="324" w14:anchorId="41FB770B">
          <v:shape id="_x0000_i1159" type="#_x0000_t75" style="width:76.5pt;height:16.5pt" o:ole="">
            <v:imagedata r:id="rId227" o:title=""/>
          </v:shape>
          <o:OLEObject Type="Embed" ProgID="Equation.DSMT4" ShapeID="_x0000_i1159" DrawAspect="Content" ObjectID="_1783620971" r:id="rId22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số nghiệm của phương trình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852" w:dyaOrig="324" w14:anchorId="6712B4C4">
          <v:shape id="_x0000_i1160" type="#_x0000_t75" style="width:42.75pt;height:16.5pt" o:ole="">
            <v:imagedata r:id="rId229" o:title=""/>
          </v:shape>
          <o:OLEObject Type="Embed" ProgID="Equation.DSMT4" ShapeID="_x0000_i1160" DrawAspect="Content" ObjectID="_1783620972" r:id="rId23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Theo hình vẽ bên ta có số nghiệm là ba.</w:t>
      </w:r>
    </w:p>
    <w:p w14:paraId="34521385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2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53AD9FE3">
          <v:shape id="_x0000_i1161" type="#_x0000_t75" style="width:48pt;height:20.25pt" o:ole="">
            <v:imagedata r:id="rId91" o:title=""/>
          </v:shape>
          <o:OLEObject Type="Embed" ProgID="Equation.DSMT4" ShapeID="_x0000_i1161" DrawAspect="Content" ObjectID="_1783620973" r:id="rId23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iên tục trên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64" w:dyaOrig="264" w14:anchorId="46DBBBC1">
          <v:shape id="_x0000_i1162" type="#_x0000_t75" style="width:13.5pt;height:13.5pt" o:ole="">
            <v:imagedata r:id="rId93" o:title=""/>
          </v:shape>
          <o:OLEObject Type="Embed" ProgID="Equation.DSMT4" ShapeID="_x0000_i1162" DrawAspect="Content" ObjectID="_1783620974" r:id="rId23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</w:t>
      </w:r>
      <w:r w:rsidRPr="00F257D3">
        <w:rPr>
          <w:rFonts w:ascii="Times New Roman" w:eastAsia="Calibri" w:hAnsi="Times New Roman" w:cs="Times New Roman"/>
          <w:kern w:val="0"/>
          <w:szCs w:val="22"/>
          <w:vertAlign w:val="subscript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đạo hàm </w:t>
      </w:r>
      <w:r w:rsidRPr="00F257D3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432" w:dyaOrig="444" w14:anchorId="76BEB15A">
          <v:shape id="_x0000_i1163" type="#_x0000_t75" style="width:171.75pt;height:22.5pt" o:ole="">
            <v:imagedata r:id="rId95" o:title=""/>
          </v:shape>
          <o:OLEObject Type="Embed" ProgID="Equation.DSMT4" ShapeID="_x0000_i1163" DrawAspect="Content" ObjectID="_1783620975" r:id="rId233"/>
        </w:object>
      </w:r>
      <w:r w:rsidRPr="00F257D3">
        <w:rPr>
          <w:rFonts w:ascii="Times New Roman" w:eastAsia="Calibri" w:hAnsi="Times New Roman" w:cs="Times New Roman"/>
          <w:kern w:val="0"/>
          <w:szCs w:val="22"/>
          <w:vertAlign w:val="subscript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CA6CC86">
          <v:shape id="_x0000_i1164" type="#_x0000_t75" style="width:48pt;height:20.25pt" o:ole="">
            <v:imagedata r:id="rId97" o:title=""/>
          </v:shape>
          <o:OLEObject Type="Embed" ProgID="Equation.DSMT4" ShapeID="_x0000_i1164" DrawAspect="Content" ObjectID="_1783620976" r:id="rId23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đồng biến trên khoảng nào dưới đây?</w:t>
      </w:r>
    </w:p>
    <w:p w14:paraId="4BC39A8D" w14:textId="77777777" w:rsidR="00F257D3" w:rsidRPr="00F257D3" w:rsidRDefault="00F257D3" w:rsidP="00F257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7600E9D9">
          <v:shape id="_x0000_i1165" type="#_x0000_t75" style="width:33.75pt;height:20.25pt" o:ole="">
            <v:imagedata r:id="rId99" o:title=""/>
          </v:shape>
          <o:OLEObject Type="Embed" ProgID="Equation.DSMT4" ShapeID="_x0000_i1165" DrawAspect="Content" ObjectID="_1783620977" r:id="rId23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804" w:dyaOrig="408" w14:anchorId="1C181A60">
          <v:shape id="_x0000_i1166" type="#_x0000_t75" style="width:40.5pt;height:20.25pt" o:ole="">
            <v:imagedata r:id="rId101" o:title=""/>
          </v:shape>
          <o:OLEObject Type="Embed" ProgID="Equation.DSMT4" ShapeID="_x0000_i1166" DrawAspect="Content" ObjectID="_1783620978" r:id="rId23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52" w:dyaOrig="408" w14:anchorId="63B8A81E">
          <v:shape id="_x0000_i1167" type="#_x0000_t75" style="width:27.75pt;height:20.25pt" o:ole="">
            <v:imagedata r:id="rId103" o:title=""/>
          </v:shape>
          <o:OLEObject Type="Embed" ProgID="Equation.DSMT4" ShapeID="_x0000_i1167" DrawAspect="Content" ObjectID="_1783620979" r:id="rId23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4" w:dyaOrig="408" w14:anchorId="3E167F89">
          <v:shape id="_x0000_i1168" type="#_x0000_t75" style="width:46.5pt;height:20.25pt" o:ole="">
            <v:imagedata r:id="rId105" o:title=""/>
          </v:shape>
          <o:OLEObject Type="Embed" ProgID="Equation.DSMT4" ShapeID="_x0000_i1168" DrawAspect="Content" ObjectID="_1783620980" r:id="rId23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A0CE6C5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BFDDB59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</w:t>
      </w:r>
      <w:r w:rsidRPr="00F257D3">
        <w:rPr>
          <w:rFonts w:ascii="Times New Roman" w:eastAsia="Calibri" w:hAnsi="Times New Roman" w:cs="Times New Roman"/>
          <w:kern w:val="0"/>
          <w:szCs w:val="22"/>
          <w:vertAlign w:val="subscript"/>
          <w:lang w:eastAsia="en-US"/>
          <w14:ligatures w14:val="none"/>
        </w:rPr>
        <w:t xml:space="preserve"> </w:t>
      </w:r>
      <w:r w:rsidRPr="00F257D3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4860" w:dyaOrig="1116" w14:anchorId="00276F2F">
          <v:shape id="_x0000_i1169" type="#_x0000_t75" style="width:243pt;height:55.5pt" o:ole="">
            <v:imagedata r:id="rId239" o:title=""/>
          </v:shape>
          <o:OLEObject Type="Embed" ProgID="Equation.DSMT4" ShapeID="_x0000_i1169" DrawAspect="Content" ObjectID="_1783620981" r:id="rId240"/>
        </w:object>
      </w:r>
    </w:p>
    <w:p w14:paraId="64D4BF9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biến thiên</w:t>
      </w:r>
    </w:p>
    <w:p w14:paraId="50C80BE1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92"/>
          <w:szCs w:val="22"/>
          <w:lang w:val="en-GB" w:eastAsia="en-GB"/>
          <w14:ligatures w14:val="none"/>
        </w:rPr>
        <w:drawing>
          <wp:inline distT="0" distB="0" distL="0" distR="0" wp14:anchorId="4047CEBE" wp14:editId="1DD32678">
            <wp:extent cx="1238250" cy="1238250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50" name="Picture 1075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7C9DC4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8BD38AD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bảng biến thiên ta có hàm số đồng biến trên khoảng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52" w:dyaOrig="408" w14:anchorId="03E10B56">
          <v:shape id="_x0000_i1170" type="#_x0000_t75" style="width:27.75pt;height:20.25pt" o:ole="">
            <v:imagedata r:id="rId242" o:title=""/>
          </v:shape>
          <o:OLEObject Type="Embed" ProgID="Equation.DSMT4" ShapeID="_x0000_i1170" DrawAspect="Content" ObjectID="_1783620982" r:id="rId243"/>
        </w:object>
      </w:r>
    </w:p>
    <w:p w14:paraId="4E3421D5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các nhận định sau</w:t>
      </w:r>
    </w:p>
    <w:p w14:paraId="4102D22E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</m:t>
            </m:r>
          </m:e>
        </m:acc>
      </m:oMath>
    </w:p>
    <w:p w14:paraId="2445F479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lastRenderedPageBreak/>
        <w:t xml:space="preserve">(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B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C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</m:oMath>
    </w:p>
    <w:p w14:paraId="2AC07D8E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ABCD là tứ giác</w:t>
      </w:r>
    </w:p>
    <w:p w14:paraId="359D81E2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(IV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ABCD là hình bình hành</w:t>
      </w:r>
    </w:p>
    <w:p w14:paraId="768C9802" w14:textId="77777777" w:rsid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>Hướng dẫn giải</w:t>
      </w:r>
    </w:p>
    <w:p w14:paraId="0AB08DED" w14:textId="77777777" w:rsidR="00F257D3" w:rsidRDefault="00F257D3" w:rsidP="00F257D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) Đúng do quy tắc ba điểm</w:t>
      </w:r>
    </w:p>
    <w:p w14:paraId="324160B1" w14:textId="77777777" w:rsidR="00F257D3" w:rsidRDefault="00F257D3" w:rsidP="00F257D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) Đúng do quy tắc đa giác</w:t>
      </w:r>
    </w:p>
    <w:p w14:paraId="1127247F" w14:textId="77777777" w:rsidR="00F257D3" w:rsidRDefault="00F257D3" w:rsidP="00F257D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II) Sai do ABCD là tứ giác</w:t>
      </w:r>
    </w:p>
    <w:p w14:paraId="25AFC679" w14:textId="77777777" w:rsidR="00F257D3" w:rsidRPr="00F257D3" w:rsidRDefault="00F257D3" w:rsidP="00F257D3">
      <w:pPr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(IV) Đúng Quy tắc hình bình hành</w:t>
      </w:r>
    </w:p>
    <w:p w14:paraId="635DDB7C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 xml:space="preserve">f(x) </w:t>
      </w:r>
      <w:r>
        <w:rPr>
          <w:rFonts w:ascii="Times New Roman" w:hAnsi="Times New Roman" w:cs="Times New Roman"/>
          <w:lang w:val="vi-VN"/>
        </w:rPr>
        <w:t xml:space="preserve">có đạo hàm liên tục trên R và có đồ thị của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f’(x)</w:t>
      </w:r>
      <w:r>
        <w:rPr>
          <w:rFonts w:ascii="Times New Roman" w:hAnsi="Times New Roman" w:cs="Times New Roman"/>
          <w:lang w:val="vi-VN"/>
        </w:rPr>
        <w:t xml:space="preserve"> như hình vẽ. Xét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=</w:t>
      </w:r>
      <w:r>
        <w:rPr>
          <w:rFonts w:ascii="Times New Roman" w:hAnsi="Times New Roman" w:cs="Times New Roman"/>
          <w:i/>
          <w:lang w:val="vi-VN"/>
        </w:rPr>
        <w:t>f(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)</w:t>
      </w:r>
    </w:p>
    <w:p w14:paraId="22BA017C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nghịch biến trên (0;2)</w:t>
      </w:r>
    </w:p>
    <w:p w14:paraId="54D7B8EE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đồng biến trên (2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72DE55DA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nghịch biến trên 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1;0) </w:t>
      </w:r>
    </w:p>
    <w:p w14:paraId="569092C4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Hàm số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 nghịch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)</w:t>
      </w:r>
    </w:p>
    <w:p w14:paraId="035B4BBD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60753FAA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    (II) Đ (III) S   (IV) Đ</w:t>
      </w:r>
    </w:p>
    <w:p w14:paraId="0D184AD5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’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=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)’.</w:t>
      </w:r>
      <w:r>
        <w:rPr>
          <w:rFonts w:ascii="Times New Roman" w:hAnsi="Times New Roman" w:cs="Times New Roman"/>
          <w:i/>
          <w:lang w:val="vi-VN"/>
        </w:rPr>
        <w:t>f</w:t>
      </w:r>
      <w:r>
        <w:rPr>
          <w:rFonts w:ascii="Times New Roman" w:hAnsi="Times New Roman" w:cs="Times New Roman"/>
          <w:lang w:val="vi-VN"/>
        </w:rPr>
        <w:t xml:space="preserve"> ‘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)</w:t>
      </w:r>
    </w:p>
    <w:p w14:paraId="77FB7A55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Hàm số nghịch biến khi </w:t>
      </w:r>
      <w:r>
        <w:rPr>
          <w:rFonts w:ascii="Times New Roman" w:hAnsi="Times New Roman" w:cs="Times New Roman"/>
          <w:i/>
          <w:lang w:val="vi-VN"/>
        </w:rPr>
        <w:t>g</w:t>
      </w:r>
      <w:r>
        <w:rPr>
          <w:rFonts w:ascii="Times New Roman" w:hAnsi="Times New Roman" w:cs="Times New Roman"/>
          <w:lang w:val="vi-VN"/>
        </w:rPr>
        <w:t>’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)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 </w:t>
      </w:r>
    </w:p>
    <w:p w14:paraId="05910E7C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777C18" wp14:editId="2AE08EE5">
                <wp:simplePos x="0" y="0"/>
                <wp:positionH relativeFrom="column">
                  <wp:posOffset>182880</wp:posOffset>
                </wp:positionH>
                <wp:positionV relativeFrom="paragraph">
                  <wp:posOffset>172796</wp:posOffset>
                </wp:positionV>
                <wp:extent cx="160934" cy="1024128"/>
                <wp:effectExtent l="0" t="0" r="10795" b="24130"/>
                <wp:wrapNone/>
                <wp:docPr id="18" name="Left Bracke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34" cy="1024128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075E3D9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18" o:spid="_x0000_s1026" type="#_x0000_t85" style="position:absolute;margin-left:14.4pt;margin-top:13.6pt;width:12.65pt;height:80.6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" adj="283" strokecolor="black [3200]" strokeweight=".5pt">
                <v:stroke joinstyle="miter"/>
              </v:shape>
            </w:pict>
          </mc:Fallback>
        </mc:AlternateContent>
      </w:r>
    </w:p>
    <w:p w14:paraId="28E56B69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≤0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vi-VN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≥0</m:t>
                </m:r>
              </m:e>
            </m:eqArr>
          </m:e>
        </m:d>
      </m:oMath>
    </w:p>
    <w:p w14:paraId="0456761D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 w:rsidRPr="00F257D3">
        <w:rPr>
          <w:rFonts w:ascii="Times New Roman" w:hAnsi="Times New Roman" w:cs="Times New Roman"/>
          <w:lang w:val="vi-VN"/>
        </w:rPr>
        <w:sym w:font="Wingdings" w:char="F0F3"/>
      </w:r>
    </w:p>
    <w:p w14:paraId="03FDD748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≥0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vi-VN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≤0</m:t>
                </m:r>
              </m:e>
            </m:eqArr>
          </m:e>
        </m:d>
      </m:oMath>
    </w:p>
    <w:p w14:paraId="3C38A718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</w:t>
      </w:r>
    </w:p>
    <w:p w14:paraId="646F1790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ừ đồ thị hình của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f’(x)</w:t>
      </w:r>
      <w:r>
        <w:rPr>
          <w:rFonts w:ascii="Times New Roman" w:hAnsi="Times New Roman" w:cs="Times New Roman"/>
          <w:lang w:val="vi-VN"/>
        </w:rPr>
        <w:t xml:space="preserve"> như hình vẽ, ta thấy</w:t>
      </w:r>
    </w:p>
    <w:p w14:paraId="14E7D2F8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i/>
          <w:lang w:val="vi-VN"/>
        </w:rPr>
        <w:t>f’(x)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2 và </w:t>
      </w:r>
      <w:r>
        <w:rPr>
          <w:rFonts w:ascii="Times New Roman" w:hAnsi="Times New Roman" w:cs="Times New Roman"/>
          <w:i/>
          <w:lang w:val="vi-VN"/>
        </w:rPr>
        <w:t>f’(x)</w:t>
      </w:r>
      <w:r>
        <w:rPr>
          <w:rFonts w:ascii="Cambria Math" w:hAnsi="Cambria Math" w:cs="Times New Roman"/>
          <w:lang w:val="vi-VN"/>
        </w:rPr>
        <w:t>≥</w:t>
      </w:r>
      <w:r>
        <w:rPr>
          <w:rFonts w:ascii="Times New Roman" w:hAnsi="Times New Roman" w:cs="Times New Roman"/>
          <w:lang w:val="vi-VN"/>
        </w:rPr>
        <w:t xml:space="preserve">0 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≥</w:t>
      </w:r>
      <w:r>
        <w:rPr>
          <w:rFonts w:ascii="Times New Roman" w:hAnsi="Times New Roman" w:cs="Times New Roman"/>
          <w:lang w:val="vi-VN"/>
        </w:rPr>
        <w:t>2</w:t>
      </w:r>
    </w:p>
    <w:p w14:paraId="1C953DE7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Với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≤0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vi-VN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≥0</m:t>
                </m:r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≤0</m:t>
                </m:r>
              </m: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vi-VN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≥0</m:t>
                </m:r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≤−</w:t>
      </w:r>
      <w:r>
        <w:rPr>
          <w:rFonts w:ascii="Times New Roman" w:hAnsi="Times New Roman" w:cs="Times New Roman"/>
          <w:lang w:val="vi-VN"/>
        </w:rPr>
        <w:t>2</w:t>
      </w:r>
    </w:p>
    <w:p w14:paraId="2474772C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Với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≥0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vi-VN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vi-VN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≤0</m:t>
                </m:r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≥0</m:t>
                </m:r>
              </m: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lang w:val="vi-VN"/>
                      </w:rPr>
                      <m:t>-2</m:t>
                    </m:r>
                  </m:e>
                </m:d>
                <m:r>
                  <w:rPr>
                    <w:rFonts w:ascii="Cambria Math" w:hAnsi="Cambria Math" w:cs="Times New Roman"/>
                    <w:lang w:val="vi-VN"/>
                  </w:rPr>
                  <m:t>≤0</m:t>
                </m:r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0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>2</w:t>
      </w:r>
    </w:p>
    <w:p w14:paraId="230CABED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Như vậy hàm số nghịch biến trên mỗi khoảng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), (0;2); suy ra hàm số đồng biến trên 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;0) và (2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382C6DE0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3: </w:t>
      </w:r>
      <w:r>
        <w:rPr>
          <w:rFonts w:ascii="Times New Roman" w:hAnsi="Times New Roman" w:cs="Times New Roman"/>
          <w:lang w:val="vi-VN"/>
        </w:rPr>
        <w:t xml:space="preserve">Cho hàm số (R):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f(x)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x-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x-4</m:t>
            </m:r>
          </m:den>
        </m:f>
      </m:oMath>
      <w:r>
        <w:rPr>
          <w:rFonts w:ascii="Times New Roman" w:hAnsi="Times New Roman" w:cs="Times New Roman"/>
          <w:lang w:val="vi-VN"/>
        </w:rPr>
        <w:t>. Khi đó</w:t>
      </w:r>
    </w:p>
    <w:p w14:paraId="1B800EDB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Nếu m=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2 thì đường thẳng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=1 là tiệm cận ngang của (R) </w:t>
      </w:r>
    </w:p>
    <w:p w14:paraId="1AC6B14A" w14:textId="77777777" w:rsidR="00F257D3" w:rsidRDefault="00F257D3" w:rsidP="00F257D3">
      <w:pPr>
        <w:spacing w:after="0"/>
        <w:rPr>
          <w:rFonts w:ascii="Cambria Math" w:hAnsi="Cambria Math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Đồ thị hàm số đã cho có tiệm cận đứng khi m</w:t>
      </w:r>
      <w:r>
        <w:rPr>
          <w:rFonts w:ascii="Cambria Math" w:hAnsi="Cambria Math" w:cs="Times New Roman"/>
          <w:lang w:val="vi-VN"/>
        </w:rPr>
        <w:t>≠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538C3388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Điểm (2;3) là tâm đối xứng của đồ thị hàm số khi m=6</w:t>
      </w:r>
    </w:p>
    <w:p w14:paraId="44A1C578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Với mọi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thuộc R ta có tiệm cận ngang của (R) là đường thẳng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0D215700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53135CA3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TCĐ: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=2 và </w:t>
      </w:r>
      <m:oMath>
        <m:func>
          <m:funcPr>
            <m:ctrlPr>
              <w:rPr>
                <w:rFonts w:ascii="Cambria Math" w:hAnsi="Cambria Math" w:cs="Times New Roman"/>
                <w:i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vi-V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lang w:val="vi-VN"/>
                  </w:rPr>
                  <m:t>x→±∞</m:t>
                </m:r>
              </m:lim>
            </m:limLow>
          </m:fName>
          <m:e>
            <m:r>
              <w:rPr>
                <w:rFonts w:ascii="Cambria Math" w:hAnsi="Cambria Math" w:cs="Times New Roman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lang w:val="vi-VN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vi-VN"/>
                  </w:rPr>
                  <m:t>m</m:t>
                </m:r>
              </m:num>
              <m:den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den>
            </m:f>
          </m:e>
        </m:func>
      </m:oMath>
      <w:r>
        <w:rPr>
          <w:rFonts w:ascii="Times New Roman" w:hAnsi="Times New Roman" w:cs="Times New Roman"/>
          <w:lang w:val="vi-VN"/>
        </w:rPr>
        <w:t xml:space="preserve"> =&gt;TCN: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28D5B78D" w14:textId="77777777" w:rsidR="00F257D3" w:rsidRP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 w:rsidRPr="00F257D3">
        <w:rPr>
          <w:rFonts w:ascii="Times New Roman" w:hAnsi="Times New Roman" w:cs="Times New Roman"/>
          <w:lang w:val="vi-VN"/>
        </w:rPr>
        <w:t xml:space="preserve">+Với m=−1 thì TCN: </w:t>
      </w:r>
      <w:r w:rsidRPr="00F257D3">
        <w:rPr>
          <w:rFonts w:ascii="Times New Roman" w:hAnsi="Times New Roman" w:cs="Times New Roman"/>
          <w:i/>
          <w:lang w:val="vi-VN"/>
        </w:rPr>
        <w:t>y</w:t>
      </w:r>
      <w:r w:rsidRPr="00F257D3">
        <w:rPr>
          <w:rFonts w:ascii="Times New Roman" w:hAnsi="Times New Roman" w:cs="Times New Roman"/>
          <w:lang w:val="vi-VN"/>
        </w:rPr>
        <w:t>=−1 =&gt;(I) S</w:t>
      </w:r>
    </w:p>
    <w:p w14:paraId="29EF6A00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 w:rsidRPr="00F257D3">
        <w:rPr>
          <w:rFonts w:ascii="Times New Roman" w:hAnsi="Times New Roman" w:cs="Times New Roman"/>
          <w:lang w:val="vi-VN"/>
        </w:rPr>
        <w:t xml:space="preserve">+Hàm số có TCĐ khi 2m+1≠0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w:r w:rsidRPr="00F257D3">
        <w:rPr>
          <w:rFonts w:ascii="Times New Roman" w:hAnsi="Times New Roman" w:cs="Times New Roman"/>
          <w:lang w:val="vi-VN"/>
        </w:rPr>
        <w:t>m≠</w:t>
      </w:r>
      <m:oMath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 w:rsidRPr="00F257D3">
        <w:rPr>
          <w:rFonts w:ascii="Times New Roman" w:hAnsi="Times New Roman" w:cs="Times New Roman"/>
          <w:lang w:val="vi-VN"/>
        </w:rPr>
        <w:t xml:space="preserve"> =&gt;(II) Đ</w:t>
      </w:r>
    </w:p>
    <w:p w14:paraId="60C24A4E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Điểm (2;3) là tâm đối xứng của (R)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(2;3)=(2;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)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=3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m=6 =&gt;(III) Đ</w:t>
      </w:r>
    </w:p>
    <w:p w14:paraId="18A9770B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Do </w:t>
      </w:r>
      <m:oMath>
        <m:func>
          <m:funcPr>
            <m:ctrlPr>
              <w:rPr>
                <w:rFonts w:ascii="Cambria Math" w:hAnsi="Cambria Math" w:cs="Times New Roman"/>
                <w:i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vi-V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lang w:val="vi-VN"/>
                  </w:rPr>
                  <m:t>x→±∞</m:t>
                </m:r>
              </m:lim>
            </m:limLow>
          </m:fName>
          <m:e>
            <m:r>
              <w:rPr>
                <w:rFonts w:ascii="Cambria Math" w:hAnsi="Cambria Math" w:cs="Times New Roman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lang w:val="vi-VN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vi-VN"/>
                  </w:rPr>
                  <m:t>m</m:t>
                </m:r>
              </m:num>
              <m:den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den>
            </m:f>
          </m:e>
        </m:func>
      </m:oMath>
      <w:r>
        <w:rPr>
          <w:rFonts w:ascii="Times New Roman" w:hAnsi="Times New Roman" w:cs="Times New Roman"/>
          <w:lang w:val="vi-VN"/>
        </w:rPr>
        <w:t xml:space="preserve"> =&gt; TCN: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xác định với mọi số thực m =&gt; (IV) Đ</w:t>
      </w:r>
    </w:p>
    <w:p w14:paraId="38489945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4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-2x+2024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1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có đồ thị (N)</w:t>
      </w:r>
    </w:p>
    <w:p w14:paraId="542CAF5A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(N) có đường tiệm cận đứng là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=1</w:t>
      </w:r>
    </w:p>
    <w:p w14:paraId="514FEDE1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(II) (N) có đường tiệm cận xiên là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+1</w:t>
      </w:r>
    </w:p>
    <w:p w14:paraId="0265B6F2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(N) có 2 trục đối xứng</w:t>
      </w:r>
    </w:p>
    <w:p w14:paraId="13280C1A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Trên (N) có đúng 4 điểm có tọa độ nguyên</w:t>
      </w:r>
    </w:p>
    <w:p w14:paraId="0264FF0B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7798F8F2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  (II) S  (III) Đ (IV) Đ</w:t>
      </w:r>
    </w:p>
    <w:p w14:paraId="429365B6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(N) có đường tiệm cận đứng là 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=1</w:t>
      </w:r>
    </w:p>
    <w:p w14:paraId="2BB1C305" w14:textId="77777777" w:rsidR="00F257D3" w:rsidRDefault="00F257D3" w:rsidP="00F257D3">
      <w:pPr>
        <w:spacing w:after="0"/>
        <w:rPr>
          <w:rFonts w:ascii="Cambria Math" w:hAnsi="Cambria Math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(N) có đường tiệm cận xiên là 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Cambria Math" w:hAnsi="Cambria Math" w:cs="Times New Roman"/>
          <w:lang w:val="vi-VN"/>
        </w:rPr>
        <w:t>−1</w:t>
      </w:r>
    </w:p>
    <w:p w14:paraId="5D9370BB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(N) có 2 trục đối xứng là 2 đường phân giác của các góc tạo bởi 2 đường tiệm cận</w:t>
      </w:r>
    </w:p>
    <w:p w14:paraId="7C588E92" w14:textId="77777777" w:rsidR="00F257D3" w:rsidRP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M(</w:t>
      </w:r>
      <w:r>
        <w:rPr>
          <w:rFonts w:ascii="Times New Roman" w:hAnsi="Times New Roman" w:cs="Times New Roman"/>
          <w:i/>
          <w:lang w:val="vi-VN"/>
        </w:rPr>
        <w:t>x</w:t>
      </w:r>
      <w:r>
        <w:rPr>
          <w:rFonts w:ascii="Times New Roman" w:hAnsi="Times New Roman" w:cs="Times New Roman"/>
          <w:lang w:val="vi-VN"/>
        </w:rPr>
        <w:t>;</w:t>
      </w:r>
      <w:r>
        <w:rPr>
          <w:rFonts w:ascii="Times New Roman" w:hAnsi="Times New Roman" w:cs="Times New Roman"/>
          <w:i/>
          <w:lang w:val="vi-VN"/>
        </w:rPr>
        <w:t>y</w:t>
      </w:r>
      <w:r>
        <w:rPr>
          <w:rFonts w:ascii="Times New Roman" w:hAnsi="Times New Roman" w:cs="Times New Roman"/>
          <w:lang w:val="vi-VN"/>
        </w:rPr>
        <w:t>)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 xml:space="preserve">(N) có tọa độ nguyên khi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∈Z</m:t>
                </m:r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y∈Z</m:t>
                </m:r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m:oMath>
        <m:eqArr>
          <m:eqArrPr>
            <m:ctrlPr>
              <w:rPr>
                <w:rFonts w:ascii="Cambria Math" w:hAnsi="Cambria Math" w:cs="Times New Roman"/>
                <w:i/>
                <w:lang w:val="vi-VN"/>
              </w:rPr>
            </m:ctrlPr>
          </m:eqArrPr>
          <m:e>
            <m:r>
              <w:rPr>
                <w:rFonts w:ascii="Cambria Math" w:hAnsi="Cambria Math" w:cs="Times New Roman"/>
                <w:lang w:val="vi-VN"/>
              </w:rPr>
              <m:t>x∈Z</m:t>
            </m:r>
          </m:e>
          <m:e>
            <m:r>
              <w:rPr>
                <w:rFonts w:ascii="Cambria Math" w:hAnsi="Cambria Math" w:cs="Times New Roman"/>
                <w:lang w:val="vi-VN"/>
              </w:rPr>
              <m:t>2023⋮(x-1)</m:t>
            </m:r>
          </m:e>
        </m:eqArr>
      </m:oMath>
      <w:r>
        <w:rPr>
          <w:rFonts w:ascii="Times New Roman" w:hAnsi="Times New Roman" w:cs="Times New Roman"/>
          <w:lang w:val="vi-VN"/>
        </w:rPr>
        <w:t xml:space="preserve"> 2023 có 4 ước số nên có 4 điểm </w:t>
      </w:r>
    </w:p>
    <w:p w14:paraId="6C6272AB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7D5FF3D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7AD770B" w14:textId="77777777" w:rsid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4BC9719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val="vi-VN" w:eastAsia="en-US"/>
          <w14:ligatures w14:val="none"/>
        </w:rPr>
        <w:t xml:space="preserve">Câu 1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B7C8AA1">
          <v:shape id="_x0000_i1171" type="#_x0000_t75" style="width:48pt;height:20.25pt" o:ole="">
            <v:imagedata r:id="rId107" o:title=""/>
          </v:shape>
          <o:OLEObject Type="Embed" ProgID="Equation.DSMT4" ShapeID="_x0000_i1171" DrawAspect="Content" ObjectID="_1783620983" r:id="rId24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bên</w:t>
      </w:r>
    </w:p>
    <w:p w14:paraId="71FD531A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101"/>
          <w:szCs w:val="22"/>
          <w:lang w:val="en-GB" w:eastAsia="en-GB"/>
          <w14:ligatures w14:val="none"/>
        </w:rPr>
        <w:drawing>
          <wp:inline distT="0" distB="0" distL="0" distR="0" wp14:anchorId="03D6A96F" wp14:editId="5D2EAA50">
            <wp:extent cx="3943826" cy="1355884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4" name="Picture 10194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826" cy="13558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69EF0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104A10F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656" w:dyaOrig="408" w14:anchorId="23DF2708">
          <v:shape id="_x0000_i1172" type="#_x0000_t75" style="width:82.5pt;height:20.25pt" o:ole="">
            <v:imagedata r:id="rId110" o:title=""/>
          </v:shape>
          <o:OLEObject Type="Embed" ProgID="Equation.DSMT4" ShapeID="_x0000_i1172" DrawAspect="Content" ObjectID="_1783620984" r:id="rId24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khoảng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(a;b). Tính a+b</w:t>
      </w:r>
    </w:p>
    <w:p w14:paraId="09A3A667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6336ABF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740" w:dyaOrig="408" w14:anchorId="42E917D3">
          <v:shape id="_x0000_i1173" type="#_x0000_t75" style="width:87pt;height:20.25pt" o:ole="">
            <v:imagedata r:id="rId246" o:title=""/>
          </v:shape>
          <o:OLEObject Type="Embed" ProgID="Equation.DSMT4" ShapeID="_x0000_i1173" DrawAspect="Content" ObjectID="_1783620985" r:id="rId24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D931D77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đồng biến khi </w:t>
      </w:r>
      <w:r w:rsidRPr="00F257D3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24" w:dyaOrig="324" w14:anchorId="0343E328">
          <v:shape id="_x0000_i1174" type="#_x0000_t75" style="width:31.5pt;height:16.5pt" o:ole="">
            <v:imagedata r:id="rId248" o:title=""/>
          </v:shape>
          <o:OLEObject Type="Embed" ProgID="Equation.DSMT4" ShapeID="_x0000_i1174" DrawAspect="Content" ObjectID="_1783620986" r:id="rId249"/>
        </w:objec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728" w:dyaOrig="408" w14:anchorId="5E6E1F6A">
          <v:shape id="_x0000_i1175" type="#_x0000_t75" style="width:86.25pt;height:20.25pt" o:ole="">
            <v:imagedata r:id="rId250" o:title=""/>
          </v:shape>
          <o:OLEObject Type="Embed" ProgID="Equation.DSMT4" ShapeID="_x0000_i1175" DrawAspect="Content" ObjectID="_1783620987" r:id="rId251"/>
        </w:object>
      </w:r>
      <w:r w:rsidRPr="00F257D3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860" w:dyaOrig="720" w14:anchorId="41B813F4">
          <v:shape id="_x0000_i1176" type="#_x0000_t75" style="width:93pt;height:36pt" o:ole="">
            <v:imagedata r:id="rId252" o:title=""/>
          </v:shape>
          <o:OLEObject Type="Embed" ProgID="Equation.DSMT4" ShapeID="_x0000_i1176" DrawAspect="Content" ObjectID="_1783620988" r:id="rId253"/>
        </w:object>
      </w:r>
      <w:r w:rsidRPr="00F257D3">
        <w:rPr>
          <w:rFonts w:ascii="Times New Roman" w:eastAsia="Calibri" w:hAnsi="Times New Roman" w:cs="Times New Roman"/>
          <w:kern w:val="0"/>
          <w:position w:val="-44"/>
          <w:szCs w:val="22"/>
          <w:lang w:eastAsia="en-US"/>
          <w14:ligatures w14:val="none"/>
        </w:rPr>
        <w:object w:dxaOrig="1320" w:dyaOrig="996" w14:anchorId="4DE25E71">
          <v:shape id="_x0000_i1177" type="#_x0000_t75" style="width:66pt;height:49.5pt" o:ole="">
            <v:imagedata r:id="rId254" o:title=""/>
          </v:shape>
          <o:OLEObject Type="Embed" ProgID="Equation.DSMT4" ShapeID="_x0000_i1177" DrawAspect="Content" ObjectID="_1783620989" r:id="rId25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FDE56A3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hàm số đồng biến trên các khoảng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660" w:dyaOrig="672" w14:anchorId="004DF6FC">
          <v:shape id="_x0000_i1178" type="#_x0000_t75" style="width:33pt;height:33.75pt" o:ole="">
            <v:imagedata r:id="rId256" o:title=""/>
          </v:shape>
          <o:OLEObject Type="Embed" ProgID="Equation.DSMT4" ShapeID="_x0000_i1178" DrawAspect="Content" ObjectID="_1783620990" r:id="rId25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8" w:dyaOrig="408" w14:anchorId="4A08E488">
          <v:shape id="_x0000_i1179" type="#_x0000_t75" style="width:38.25pt;height:20.25pt" o:ole="">
            <v:imagedata r:id="rId258" o:title=""/>
          </v:shape>
          <o:OLEObject Type="Embed" ProgID="Equation.DSMT4" ShapeID="_x0000_i1179" DrawAspect="Content" ObjectID="_1783620991" r:id="rId259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FAEA77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2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52341E15">
          <v:shape id="_x0000_i1180" type="#_x0000_t75" style="width:100.5pt;height:18pt" o:ole="">
            <v:imagedata r:id="rId112" o:title=""/>
          </v:shape>
          <o:OLEObject Type="Embed" ProgID="Equation.DSMT4" ShapeID="_x0000_i1180" DrawAspect="Content" ObjectID="_1783620992" r:id="rId26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3472EA57">
          <v:shape id="_x0000_i1181" type="#_x0000_t75" style="width:27pt;height:18pt" o:ole="">
            <v:imagedata r:id="rId114" o:title=""/>
          </v:shape>
          <o:OLEObject Type="Embed" ProgID="Equation.DSMT4" ShapeID="_x0000_i1181" DrawAspect="Content" ObjectID="_1783620993" r:id="rId26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</w:t>
      </w:r>
      <w:r w:rsidRPr="00F257D3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212" w:dyaOrig="372" w14:anchorId="3794D5DC">
          <v:shape id="_x0000_i1182" type="#_x0000_t75" style="width:60.75pt;height:18.75pt" o:ole="">
            <v:imagedata r:id="rId116" o:title=""/>
          </v:shape>
          <o:OLEObject Type="Embed" ProgID="Equation.DSMT4" ShapeID="_x0000_i1182" DrawAspect="Content" ObjectID="_1783620994" r:id="rId26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i</w:t>
      </w:r>
    </w:p>
    <w:p w14:paraId="2A5AA08C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1CDF66B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63DD32FC">
          <v:shape id="_x0000_i1183" type="#_x0000_t75" style="width:100.5pt;height:18pt" o:ole="">
            <v:imagedata r:id="rId263" o:title=""/>
          </v:shape>
          <o:OLEObject Type="Embed" ProgID="Equation.DSMT4" ShapeID="_x0000_i1183" DrawAspect="Content" ObjectID="_1783620995" r:id="rId264"/>
        </w:object>
      </w:r>
    </w:p>
    <w:p w14:paraId="057365BB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ập xác định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72" w:dyaOrig="264" w14:anchorId="37F9D420">
          <v:shape id="_x0000_i1184" type="#_x0000_t75" style="width:33.75pt;height:13.5pt" o:ole="">
            <v:imagedata r:id="rId265" o:title=""/>
          </v:shape>
          <o:OLEObject Type="Embed" ProgID="Equation.DSMT4" ShapeID="_x0000_i1184" DrawAspect="Content" ObjectID="_1783620996" r:id="rId26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71257FA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24" w:dyaOrig="408" w14:anchorId="064B9CA8">
          <v:shape id="_x0000_i1185" type="#_x0000_t75" style="width:256.5pt;height:20.25pt" o:ole="">
            <v:imagedata r:id="rId267" o:title=""/>
          </v:shape>
          <o:OLEObject Type="Embed" ProgID="Equation.DSMT4" ShapeID="_x0000_i1185" DrawAspect="Content" ObjectID="_1783620997" r:id="rId26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5C5EFA1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hàm số có hai điểm cực trị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1DC58205">
          <v:shape id="_x0000_i1186" type="#_x0000_t75" style="width:27pt;height:18pt" o:ole="">
            <v:imagedata r:id="rId269" o:title=""/>
          </v:shape>
          <o:OLEObject Type="Embed" ProgID="Equation.DSMT4" ShapeID="_x0000_i1186" DrawAspect="Content" ObjectID="_1783620998" r:id="rId27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452" w:dyaOrig="288" w14:anchorId="3D19BB01">
          <v:shape id="_x0000_i1187" type="#_x0000_t75" style="width:72.75pt;height:14.25pt" o:ole="">
            <v:imagedata r:id="rId271" o:title=""/>
          </v:shape>
          <o:OLEObject Type="Embed" ProgID="Equation.DSMT4" ShapeID="_x0000_i1187" DrawAspect="Content" ObjectID="_1783620999" r:id="rId27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586DD37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eo đề bài </w:t>
      </w:r>
      <w:r w:rsidRPr="00F257D3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5844" w:dyaOrig="636" w14:anchorId="1F27F041">
          <v:shape id="_x0000_i1188" type="#_x0000_t75" style="width:292.5pt;height:31.5pt" o:ole="">
            <v:imagedata r:id="rId273" o:title=""/>
          </v:shape>
          <o:OLEObject Type="Embed" ProgID="Equation.DSMT4" ShapeID="_x0000_i1188" DrawAspect="Content" ObjectID="_1783621000" r:id="rId27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(nhận)</w:t>
      </w:r>
    </w:p>
    <w:p w14:paraId="41E145C5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Câu 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3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hàm số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16" w:dyaOrig="684" w14:anchorId="5A38ADC0">
          <v:shape id="_x0000_i1189" type="#_x0000_t75" style="width:55.5pt;height:34.5pt" o:ole="">
            <v:imagedata r:id="rId118" o:title=""/>
          </v:shape>
          <o:OLEObject Type="Embed" ProgID="Equation.DSMT4" ShapeID="_x0000_i1189" DrawAspect="Content" ObjectID="_1783621001" r:id="rId27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F257D3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48" w14:anchorId="4B6E8B2C">
          <v:shape id="_x0000_i1190" type="#_x0000_t75" style="width:54pt;height:17.25pt" o:ole="">
            <v:imagedata r:id="rId120" o:title=""/>
          </v:shape>
          <o:OLEObject Type="Embed" ProgID="Equation.DSMT4" ShapeID="_x0000_i1190" DrawAspect="Content" ObjectID="_1783621002" r:id="rId27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hình vẽ:</w:t>
      </w:r>
    </w:p>
    <w:p w14:paraId="7A3E78A5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73"/>
          <w:szCs w:val="22"/>
          <w:lang w:val="en-GB" w:eastAsia="en-GB"/>
          <w14:ligatures w14:val="none"/>
        </w:rPr>
        <w:lastRenderedPageBreak/>
        <w:drawing>
          <wp:inline distT="0" distB="0" distL="0" distR="0" wp14:anchorId="6248B898" wp14:editId="1ADE90E3">
            <wp:extent cx="2841784" cy="1002983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1" name="Picture 1025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784" cy="10029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A7493A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1B11681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ỏi trong ba số </w:t>
      </w:r>
      <w:r w:rsidRPr="00F257D3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648" w:dyaOrig="348" w14:anchorId="6ADDEA74">
          <v:shape id="_x0000_i1191" type="#_x0000_t75" style="width:32.25pt;height:17.25pt" o:ole="">
            <v:imagedata r:id="rId123" o:title=""/>
          </v:shape>
          <o:OLEObject Type="Embed" ProgID="Equation.DSMT4" ShapeID="_x0000_i1191" DrawAspect="Content" ObjectID="_1783621003" r:id="rId27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số dương?</w:t>
      </w:r>
    </w:p>
    <w:p w14:paraId="71B923EF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6A47631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3012" w:dyaOrig="672" w14:anchorId="5E784B51">
          <v:shape id="_x0000_i1192" type="#_x0000_t75" style="width:150.75pt;height:33.75pt" o:ole="">
            <v:imagedata r:id="rId278" o:title=""/>
          </v:shape>
          <o:OLEObject Type="Embed" ProgID="Equation.DSMT4" ShapeID="_x0000_i1192" DrawAspect="Content" ObjectID="_1783621004" r:id="rId279"/>
        </w:object>
      </w:r>
    </w:p>
    <w:p w14:paraId="4E57251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tiện cận đứng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3192" w:dyaOrig="672" w14:anchorId="47EE40E9">
          <v:shape id="_x0000_i1193" type="#_x0000_t75" style="width:159.75pt;height:33.75pt" o:ole="">
            <v:imagedata r:id="rId280" o:title=""/>
          </v:shape>
          <o:OLEObject Type="Embed" ProgID="Equation.DSMT4" ShapeID="_x0000_i1193" DrawAspect="Content" ObjectID="_1783621005" r:id="rId28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do </w:t>
      </w:r>
      <w:r w:rsidRPr="00F257D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8" w:dyaOrig="288" w14:anchorId="1A3D065C">
          <v:shape id="_x0000_i1194" type="#_x0000_t75" style="width:29.25pt;height:14.25pt" o:ole="">
            <v:imagedata r:id="rId282" o:title=""/>
          </v:shape>
          <o:OLEObject Type="Embed" ProgID="Equation.DSMT4" ShapeID="_x0000_i1194" DrawAspect="Content" ObjectID="_1783621006" r:id="rId28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).</w:t>
      </w:r>
    </w:p>
    <w:p w14:paraId="0035F344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ngang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3168" w:dyaOrig="672" w14:anchorId="3229B77D">
          <v:shape id="_x0000_i1195" type="#_x0000_t75" style="width:158.25pt;height:33.75pt" o:ole="">
            <v:imagedata r:id="rId284" o:title=""/>
          </v:shape>
          <o:OLEObject Type="Embed" ProgID="Equation.DSMT4" ShapeID="_x0000_i1195" DrawAspect="Content" ObjectID="_1783621007" r:id="rId28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(do </w:t>
      </w:r>
      <w:r w:rsidRPr="00F257D3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588" w:dyaOrig="300" w14:anchorId="0570F581">
          <v:shape id="_x0000_i1196" type="#_x0000_t75" style="width:29.25pt;height:15pt" o:ole="">
            <v:imagedata r:id="rId286" o:title=""/>
          </v:shape>
          <o:OLEObject Type="Embed" ProgID="Equation.DSMT4" ShapeID="_x0000_i1196" DrawAspect="Content" ObjectID="_1783621008" r:id="rId287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).</w:t>
      </w:r>
    </w:p>
    <w:p w14:paraId="30C2355F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</w:t>
      </w:r>
      <w:r w:rsidRPr="00F257D3">
        <w:rPr>
          <w:rFonts w:ascii="Times New Roman" w:eastAsia="Calibri" w:hAnsi="Times New Roman" w:cs="Times New Roman"/>
          <w:kern w:val="0"/>
          <w:position w:val="-53"/>
          <w:szCs w:val="22"/>
          <w:lang w:eastAsia="en-US"/>
          <w14:ligatures w14:val="none"/>
        </w:rPr>
        <w:object w:dxaOrig="792" w:dyaOrig="1176" w14:anchorId="59870717">
          <v:shape id="_x0000_i1197" type="#_x0000_t75" style="width:39.75pt;height:58.5pt" o:ole="">
            <v:imagedata r:id="rId288" o:title=""/>
          </v:shape>
          <o:OLEObject Type="Embed" ProgID="Equation.DSMT4" ShapeID="_x0000_i1197" DrawAspect="Content" ObjectID="_1783621009" r:id="rId289"/>
        </w:object>
      </w:r>
    </w:p>
    <w:p w14:paraId="258643CC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4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: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iết </w:t>
      </w:r>
      <w:r w:rsidRPr="00F257D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796" w:dyaOrig="672" w14:anchorId="2C27E429">
          <v:shape id="_x0000_i1198" type="#_x0000_t75" style="width:139.5pt;height:33.75pt" o:ole="">
            <v:imagedata r:id="rId125" o:title=""/>
          </v:shape>
          <o:OLEObject Type="Embed" ProgID="Equation.DSMT4" ShapeID="_x0000_i1198" DrawAspect="Content" ObjectID="_1783621010" r:id="rId29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giá trị của </w:t>
      </w:r>
      <w:r w:rsidRPr="00F257D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1168B477">
          <v:shape id="_x0000_i1199" type="#_x0000_t75" style="width:13.5pt;height:10.5pt" o:ole="">
            <v:imagedata r:id="rId127" o:title=""/>
          </v:shape>
          <o:OLEObject Type="Embed" ProgID="Equation.DSMT4" ShapeID="_x0000_i1199" DrawAspect="Content" ObjectID="_1783621011" r:id="rId291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2AE3B98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D50863E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F257D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556" w:dyaOrig="612" w14:anchorId="78DFFC37">
          <v:shape id="_x0000_i1200" type="#_x0000_t75" style="width:127.5pt;height:30.75pt" o:ole="">
            <v:imagedata r:id="rId292" o:title=""/>
          </v:shape>
          <o:OLEObject Type="Embed" ProgID="Equation.DSMT4" ShapeID="_x0000_i1200" DrawAspect="Content" ObjectID="_1783621012" r:id="rId29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43DBB2A8">
          <v:shape id="_x0000_i1201" type="#_x0000_t75" style="width:33.75pt;height:20.25pt" o:ole="">
            <v:imagedata r:id="rId294" o:title=""/>
          </v:shape>
          <o:OLEObject Type="Embed" ProgID="Equation.DSMT4" ShapeID="_x0000_i1201" DrawAspect="Content" ObjectID="_1783621013" r:id="rId295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3AE67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liên tục trên đoạn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408" w14:anchorId="5E61A76E">
          <v:shape id="_x0000_i1202" type="#_x0000_t75" style="width:33.75pt;height:21pt" o:ole="">
            <v:imagedata r:id="rId294" o:title=""/>
          </v:shape>
          <o:OLEObject Type="Embed" ProgID="Equation.DSMT4" ShapeID="_x0000_i1202" DrawAspect="Content" ObjectID="_1783621014" r:id="rId29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A768E0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F257D3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4668" w:dyaOrig="444" w14:anchorId="6360FCFA">
          <v:shape id="_x0000_i1203" type="#_x0000_t75" style="width:234pt;height:21.75pt" o:ole="">
            <v:imagedata r:id="rId297" o:title=""/>
          </v:shape>
          <o:OLEObject Type="Embed" ProgID="Equation.DSMT4" ShapeID="_x0000_i1203" DrawAspect="Content" ObjectID="_1783621015" r:id="rId29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46F1B77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o đó hàm số nghịch biến trên khoảng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96" w:dyaOrig="408" w14:anchorId="1AD5F0BE">
          <v:shape id="_x0000_i1204" type="#_x0000_t75" style="width:35.25pt;height:21pt" o:ole="">
            <v:imagedata r:id="rId299" o:title=""/>
          </v:shape>
          <o:OLEObject Type="Embed" ProgID="Equation.DSMT4" ShapeID="_x0000_i1204" DrawAspect="Content" ObjectID="_1783621016" r:id="rId30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57D5FA6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3288" w:dyaOrig="492" w14:anchorId="1C816E69">
          <v:shape id="_x0000_i1205" type="#_x0000_t75" style="width:165pt;height:24.75pt" o:ole="">
            <v:imagedata r:id="rId301" o:title=""/>
          </v:shape>
          <o:OLEObject Type="Embed" ProgID="Equation.DSMT4" ShapeID="_x0000_i1205" DrawAspect="Content" ObjectID="_1783621017" r:id="rId30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5CB3EB8" w14:textId="77777777" w:rsidR="00F257D3" w:rsidRPr="00F257D3" w:rsidRDefault="00F257D3" w:rsidP="00F257D3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lang w:val="vi-VN"/>
        </w:rPr>
        <w:t xml:space="preserve">Câu 5: </w: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C756D44">
          <v:shape id="_x0000_i1206" type="#_x0000_t75" style="width:48pt;height:20.25pt" o:ole="">
            <v:imagedata r:id="rId129" o:title=""/>
          </v:shape>
          <o:OLEObject Type="Embed" ProgID="Equation.DSMT4" ShapeID="_x0000_i1206" DrawAspect="Content" ObjectID="_1783621018" r:id="rId303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. Phương trình </w:t>
      </w: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2FED893E">
          <v:shape id="_x0000_i1207" type="#_x0000_t75" style="width:66pt;height:22.5pt" o:ole="">
            <v:imagedata r:id="rId131" o:title=""/>
          </v:shape>
          <o:OLEObject Type="Embed" ProgID="Equation.DSMT4" ShapeID="_x0000_i1207" DrawAspect="Content" ObjectID="_1783621019" r:id="rId30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?</w:t>
      </w:r>
    </w:p>
    <w:p w14:paraId="2131E366" w14:textId="77777777" w:rsidR="00F257D3" w:rsidRPr="00F257D3" w:rsidRDefault="00F257D3" w:rsidP="00F257D3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noProof/>
          <w:kern w:val="0"/>
          <w:position w:val="-224"/>
          <w:szCs w:val="22"/>
          <w:lang w:val="en-GB" w:eastAsia="en-GB"/>
          <w14:ligatures w14:val="none"/>
        </w:rPr>
        <w:drawing>
          <wp:inline distT="0" distB="0" distL="0" distR="0" wp14:anchorId="67691CFE" wp14:editId="468A35E2">
            <wp:extent cx="2934653" cy="2916079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3" name="Picture 10353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653" cy="29160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ED8FA2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1ABE994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 </w:t>
      </w:r>
      <w:r w:rsidRPr="00F257D3">
        <w:rPr>
          <w:rFonts w:ascii="Times New Roman" w:eastAsia="Calibri" w:hAnsi="Times New Roman" w:cs="Times New Roman"/>
          <w:noProof/>
          <w:kern w:val="0"/>
          <w:position w:val="-214"/>
          <w:szCs w:val="22"/>
          <w:lang w:val="en-GB" w:eastAsia="en-GB"/>
          <w14:ligatures w14:val="none"/>
        </w:rPr>
        <w:drawing>
          <wp:inline distT="0" distB="0" distL="0" distR="0" wp14:anchorId="3F41F160" wp14:editId="5FD5B448">
            <wp:extent cx="2804636" cy="2792254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4" name="Picture 10364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636" cy="27922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2CC7A8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FF4394C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đồ thị hàm số bậc ba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46B6EA90">
          <v:shape id="_x0000_i1208" type="#_x0000_t75" style="width:48pt;height:20.25pt" o:ole="">
            <v:imagedata r:id="rId307" o:title=""/>
          </v:shape>
          <o:OLEObject Type="Embed" ProgID="Equation.DSMT4" ShapeID="_x0000_i1208" DrawAspect="Content" ObjectID="_1783621020" r:id="rId30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56" w:dyaOrig="396" w14:anchorId="72516463">
          <v:shape id="_x0000_i1209" type="#_x0000_t75" style="width:52.5pt;height:20.25pt" o:ole="">
            <v:imagedata r:id="rId309" o:title=""/>
          </v:shape>
          <o:OLEObject Type="Embed" ProgID="Equation.DSMT4" ShapeID="_x0000_i1209" DrawAspect="Content" ObjectID="_1783621021" r:id="rId310"/>
        </w:object>
      </w:r>
      <w:r w:rsidRPr="00F257D3">
        <w:rPr>
          <w:rFonts w:ascii="Times New Roman" w:eastAsia="Calibri" w:hAnsi="Times New Roman" w:cs="Times New Roman"/>
          <w:kern w:val="0"/>
          <w:position w:val="-49"/>
          <w:szCs w:val="22"/>
          <w:lang w:eastAsia="en-US"/>
          <w14:ligatures w14:val="none"/>
        </w:rPr>
        <w:object w:dxaOrig="1056" w:dyaOrig="1104" w14:anchorId="37850E25">
          <v:shape id="_x0000_i1210" type="#_x0000_t75" style="width:52.5pt;height:54.75pt" o:ole="">
            <v:imagedata r:id="rId311" o:title=""/>
          </v:shape>
          <o:OLEObject Type="Embed" ProgID="Equation.DSMT4" ShapeID="_x0000_i1210" DrawAspect="Content" ObjectID="_1783621022" r:id="rId31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64" w:dyaOrig="360" w14:anchorId="067C75BD">
          <v:shape id="_x0000_i1211" type="#_x0000_t75" style="width:73.5pt;height:18pt" o:ole="">
            <v:imagedata r:id="rId313" o:title=""/>
          </v:shape>
          <o:OLEObject Type="Embed" ProgID="Equation.DSMT4" ShapeID="_x0000_i1211" DrawAspect="Content" ObjectID="_1783621023" r:id="rId314"/>
        </w:object>
      </w:r>
    </w:p>
    <w:p w14:paraId="7746D419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6FBD9465">
          <v:shape id="_x0000_i1212" type="#_x0000_t75" style="width:66pt;height:22.5pt" o:ole="">
            <v:imagedata r:id="rId315" o:title=""/>
          </v:shape>
          <o:OLEObject Type="Embed" ProgID="Equation.DSMT4" ShapeID="_x0000_i1212" DrawAspect="Content" ObjectID="_1783621024" r:id="rId316"/>
        </w:object>
      </w: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476" w:dyaOrig="456" w14:anchorId="56F2E47F">
          <v:shape id="_x0000_i1213" type="#_x0000_t75" style="width:73.5pt;height:22.5pt" o:ole="">
            <v:imagedata r:id="rId317" o:title=""/>
          </v:shape>
          <o:OLEObject Type="Embed" ProgID="Equation.DSMT4" ShapeID="_x0000_i1213" DrawAspect="Content" ObjectID="_1783621025" r:id="rId318"/>
        </w:object>
      </w:r>
      <w:r w:rsidRPr="00F257D3">
        <w:rPr>
          <w:rFonts w:ascii="Times New Roman" w:eastAsia="Calibri" w:hAnsi="Times New Roman" w:cs="Times New Roman"/>
          <w:kern w:val="0"/>
          <w:position w:val="-59"/>
          <w:szCs w:val="22"/>
          <w:lang w:eastAsia="en-US"/>
          <w14:ligatures w14:val="none"/>
        </w:rPr>
        <w:object w:dxaOrig="1644" w:dyaOrig="1296" w14:anchorId="3F34B514">
          <v:shape id="_x0000_i1214" type="#_x0000_t75" style="width:81.75pt;height:65.25pt" o:ole="">
            <v:imagedata r:id="rId319" o:title=""/>
          </v:shape>
          <o:OLEObject Type="Embed" ProgID="Equation.DSMT4" ShapeID="_x0000_i1214" DrawAspect="Content" ObjectID="_1783621026" r:id="rId320"/>
        </w:object>
      </w:r>
    </w:p>
    <w:p w14:paraId="7343CBD3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F257D3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64" w:dyaOrig="360" w14:anchorId="64138B0B">
          <v:shape id="_x0000_i1215" type="#_x0000_t75" style="width:73.5pt;height:18pt" o:ole="">
            <v:imagedata r:id="rId321" o:title=""/>
          </v:shape>
          <o:OLEObject Type="Embed" ProgID="Equation.DSMT4" ShapeID="_x0000_i1215" DrawAspect="Content" ObjectID="_1783621027" r:id="rId32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phương trình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36" w:dyaOrig="396" w14:anchorId="5CCA0979">
          <v:shape id="_x0000_i1216" type="#_x0000_t75" style="width:17.25pt;height:20.25pt" o:ole="">
            <v:imagedata r:id="rId323" o:title=""/>
          </v:shape>
          <o:OLEObject Type="Embed" ProgID="Equation.DSMT4" ShapeID="_x0000_i1216" DrawAspect="Content" ObjectID="_1783621028" r:id="rId32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; mỗi phương trình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84" w:dyaOrig="396" w14:anchorId="4DDA570D">
          <v:shape id="_x0000_i1217" type="#_x0000_t75" style="width:19.5pt;height:20.25pt" o:ole="">
            <v:imagedata r:id="rId325" o:title=""/>
          </v:shape>
          <o:OLEObject Type="Embed" ProgID="Equation.DSMT4" ShapeID="_x0000_i1217" DrawAspect="Content" ObjectID="_1783621029" r:id="rId326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F257D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60" w:dyaOrig="396" w14:anchorId="4C4A5D5F">
          <v:shape id="_x0000_i1218" type="#_x0000_t75" style="width:18pt;height:20.25pt" o:ole="">
            <v:imagedata r:id="rId327" o:title=""/>
          </v:shape>
          <o:OLEObject Type="Embed" ProgID="Equation.DSMT4" ShapeID="_x0000_i1218" DrawAspect="Content" ObjectID="_1783621030" r:id="rId328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5BECE292">
          <v:shape id="_x0000_i1219" type="#_x0000_t75" style="width:10.5pt;height:13.5pt" o:ole="">
            <v:imagedata r:id="rId329" o:title=""/>
          </v:shape>
          <o:OLEObject Type="Embed" ProgID="Equation.DSMT4" ShapeID="_x0000_i1219" DrawAspect="Content" ObjectID="_1783621031" r:id="rId330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phân biệt.</w:t>
      </w:r>
    </w:p>
    <w:p w14:paraId="0AEF4A87" w14:textId="77777777" w:rsidR="00F257D3" w:rsidRPr="00F257D3" w:rsidRDefault="00F257D3" w:rsidP="00F257D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F257D3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29BCEBCF">
          <v:shape id="_x0000_i1220" type="#_x0000_t75" style="width:66pt;height:22.5pt" o:ole="">
            <v:imagedata r:id="rId331" o:title=""/>
          </v:shape>
          <o:OLEObject Type="Embed" ProgID="Equation.DSMT4" ShapeID="_x0000_i1220" DrawAspect="Content" ObjectID="_1783621032" r:id="rId332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F257D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4FAF25D6">
          <v:shape id="_x0000_i1221" type="#_x0000_t75" style="width:10.5pt;height:13.5pt" o:ole="">
            <v:imagedata r:id="rId333" o:title=""/>
          </v:shape>
          <o:OLEObject Type="Embed" ProgID="Equation.DSMT4" ShapeID="_x0000_i1221" DrawAspect="Content" ObjectID="_1783621033" r:id="rId334"/>
        </w:object>
      </w:r>
      <w:r w:rsidRPr="00F257D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.</w:t>
      </w:r>
    </w:p>
    <w:p w14:paraId="190ACDAD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Câu 6: </w:t>
      </w:r>
      <w:r>
        <w:rPr>
          <w:rFonts w:ascii="Times New Roman" w:hAnsi="Times New Roman" w:cs="Times New Roman"/>
          <w:lang w:val="vi-VN"/>
        </w:rPr>
        <w:t xml:space="preserve">Cho hình chóp S.ABC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B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C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và các điểm M, N lần lượt là trung điểm của các cạnh AB, SC. Các điểm P, Q trên các đường thẳng SA, BN sao cho PQ//CM. Hãy biểu diễn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theo b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. PQ//CM. Khi biểu diễn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theo b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ta được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  <m:r>
          <w:rPr>
            <w:rFonts w:ascii="Cambria Math" w:hAnsi="Cambria Math" w:cs="Times New Roman"/>
            <w:lang w:val="vi-VN"/>
          </w:rPr>
          <m:t>=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n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p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q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r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z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( với 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n</m:t>
            </m:r>
          </m:den>
        </m:f>
        <m:r>
          <w:rPr>
            <w:rFonts w:ascii="Cambria Math" w:hAnsi="Cambria Math" w:cs="Times New Roman"/>
            <w:lang w:val="vi-VN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p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q</m:t>
            </m:r>
          </m:den>
        </m:f>
        <m:r>
          <w:rPr>
            <w:rFonts w:ascii="Cambria Math" w:hAnsi="Cambria Math" w:cs="Times New Roman"/>
            <w:lang w:val="vi-VN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r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z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là các phân số tối giản và m, n, q, q, r, z 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 xml:space="preserve"> Z). Tính </w:t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n</m:t>
            </m:r>
          </m:den>
        </m:f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p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q</m:t>
            </m:r>
          </m:den>
        </m:f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r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z</m:t>
            </m:r>
          </m:den>
        </m:f>
      </m:oMath>
    </w:p>
    <w:p w14:paraId="4E8114E7" w14:textId="77777777" w:rsidR="00F257D3" w:rsidRDefault="00F257D3" w:rsidP="00F257D3">
      <w:pPr>
        <w:spacing w:after="0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lang w:val="vi-VN"/>
        </w:rPr>
        <w:t>Hướng dẫn giải</w:t>
      </w:r>
    </w:p>
    <w:p w14:paraId="490BBE74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24722824" wp14:editId="4A7ABBD4">
            <wp:extent cx="1517352" cy="1565452"/>
            <wp:effectExtent l="0" t="0" r="698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529499" cy="1577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64E7E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Đặt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A</m:t>
            </m:r>
          </m:e>
        </m:acc>
        <m:r>
          <w:rPr>
            <w:rFonts w:ascii="Cambria Math" w:hAnsi="Cambria Math" w:cs="Times New Roman"/>
            <w:lang w:val="vi-VN"/>
          </w:rPr>
          <m:t>=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A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Q</m:t>
            </m:r>
          </m:e>
        </m:acc>
        <m:r>
          <w:rPr>
            <w:rFonts w:ascii="Cambria Math" w:hAnsi="Cambria Math" w:cs="Times New Roman"/>
            <w:lang w:val="vi-VN"/>
          </w:rPr>
          <m:t>=y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N</m:t>
            </m:r>
          </m:e>
        </m:acc>
      </m:oMath>
    </w:p>
    <w:p w14:paraId="3B4E1642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Suy ra:</w:t>
      </w:r>
    </w:p>
    <w:p w14:paraId="3DB8BDB0" w14:textId="77777777" w:rsidR="00F257D3" w:rsidRP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m:oMathPara>
        <m:oMath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PQ</m:t>
              </m:r>
            </m:e>
          </m:acc>
          <m:r>
            <w:rPr>
              <w:rFonts w:ascii="Cambria Math" w:hAnsi="Cambria Math" w:cs="Times New Roman"/>
              <w:lang w:val="vi-VN"/>
            </w:rPr>
            <m:t>=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PA</m:t>
              </m:r>
            </m:e>
          </m:acc>
          <m:r>
            <w:rPr>
              <w:rFonts w:ascii="Cambria Math" w:hAnsi="Cambria Math" w:cs="Times New Roman"/>
              <w:lang w:val="vi-VN"/>
            </w:rPr>
            <m:t>+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AB</m:t>
              </m:r>
            </m:e>
          </m:acc>
          <m:r>
            <w:rPr>
              <w:rFonts w:ascii="Cambria Math" w:hAnsi="Cambria Math" w:cs="Times New Roman"/>
              <w:lang w:val="vi-VN"/>
            </w:rPr>
            <m:t>+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BQ</m:t>
              </m:r>
            </m:e>
          </m:acc>
          <m:r>
            <w:rPr>
              <w:rFonts w:ascii="Cambria Math" w:hAnsi="Cambria Math" w:cs="Times New Roman"/>
              <w:lang w:val="vi-VN"/>
            </w:rPr>
            <m:t>=x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SA</m:t>
              </m:r>
            </m:e>
          </m:acc>
          <m:r>
            <w:rPr>
              <w:rFonts w:ascii="Cambria Math" w:hAnsi="Cambria Math" w:cs="Times New Roman"/>
              <w:lang w:val="vi-VN"/>
            </w:rPr>
            <m:t>+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SB</m:t>
              </m:r>
            </m:e>
          </m:acc>
          <m:r>
            <w:rPr>
              <w:rFonts w:ascii="Cambria Math" w:hAnsi="Cambria Math" w:cs="Times New Roman"/>
              <w:lang w:val="vi-VN"/>
            </w:rPr>
            <m:t>-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SA</m:t>
              </m:r>
            </m:e>
          </m:acc>
          <m:r>
            <w:rPr>
              <w:rFonts w:ascii="Cambria Math" w:hAnsi="Cambria Math" w:cs="Times New Roman"/>
              <w:lang w:val="vi-VN"/>
            </w:rPr>
            <m:t>+y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BN</m:t>
              </m:r>
            </m:e>
          </m:acc>
          <m:r>
            <w:rPr>
              <w:rFonts w:ascii="Cambria Math" w:hAnsi="Cambria Math" w:cs="Times New Roman"/>
              <w:lang w:val="vi-VN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lang w:val="vi-VN"/>
                </w:rPr>
                <m:t>x-1</m:t>
              </m:r>
            </m:e>
          </m:d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SA</m:t>
              </m:r>
            </m:e>
          </m:acc>
          <m:r>
            <w:rPr>
              <w:rFonts w:ascii="Cambria Math" w:hAnsi="Cambria Math" w:cs="Times New Roman"/>
              <w:lang w:val="vi-VN"/>
            </w:rPr>
            <m:t>+</m:t>
          </m:r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SB</m:t>
              </m:r>
            </m:e>
          </m:acc>
          <m:r>
            <w:rPr>
              <w:rFonts w:ascii="Cambria Math" w:hAnsi="Cambria Math" w:cs="Times New Roman"/>
              <w:lang w:val="vi-VN"/>
            </w:rPr>
            <m:t>+y</m:t>
          </m:r>
          <m:d>
            <m:dPr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lang w:val="vi-VN"/>
                    </w:rPr>
                    <m:t>SN</m:t>
                  </m:r>
                </m:e>
              </m:acc>
              <m:r>
                <w:rPr>
                  <w:rFonts w:ascii="Cambria Math" w:hAnsi="Cambria Math" w:cs="Times New Roman"/>
                  <w:lang w:val="vi-V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lang w:val="vi-VN"/>
                    </w:rPr>
                    <m:t>SB</m:t>
                  </m:r>
                </m:e>
              </m:acc>
            </m:e>
          </m:d>
          <m:r>
            <w:rPr>
              <w:rFonts w:ascii="Cambria Math" w:hAnsi="Cambria Math" w:cs="Times New Roman"/>
              <w:lang w:val="vi-VN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lang w:val="vi-VN"/>
                </w:rPr>
                <m:t>x-1</m:t>
              </m:r>
            </m:e>
          </m:d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a</m:t>
              </m:r>
            </m:e>
          </m:acc>
          <m:r>
            <w:rPr>
              <w:rFonts w:ascii="Cambria Math" w:hAnsi="Cambria Math" w:cs="Times New Roman"/>
              <w:lang w:val="vi-VN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lang w:val="vi-VN"/>
                </w:rPr>
                <m:t>1-y</m:t>
              </m:r>
            </m:e>
          </m:d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b</m:t>
              </m:r>
            </m:e>
          </m:acc>
          <m:r>
            <w:rPr>
              <w:rFonts w:ascii="Cambria Math" w:hAnsi="Cambria Math" w:cs="Times New Roman"/>
              <w:lang w:val="vi-VN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lang w:val="vi-VN"/>
                </w:rPr>
                <m:t>y</m:t>
              </m:r>
            </m:num>
            <m:den>
              <m:r>
                <w:rPr>
                  <w:rFonts w:ascii="Cambria Math" w:hAnsi="Cambria Math" w:cs="Times New Roman"/>
                  <w:lang w:val="vi-VN"/>
                </w:rPr>
                <m:t>2</m:t>
              </m:r>
            </m:den>
          </m:f>
          <m:acc>
            <m:accPr>
              <m:chr m:val="⃗"/>
              <m:ctrlPr>
                <w:rPr>
                  <w:rFonts w:ascii="Cambria Math" w:hAnsi="Cambria Math" w:cs="Times New Roman"/>
                  <w:i/>
                  <w:lang w:val="vi-VN"/>
                </w:rPr>
              </m:ctrlPr>
            </m:accPr>
            <m:e>
              <m:r>
                <w:rPr>
                  <w:rFonts w:ascii="Cambria Math" w:hAnsi="Cambria Math" w:cs="Times New Roman"/>
                  <w:lang w:val="vi-VN"/>
                </w:rPr>
                <m:t>c</m:t>
              </m:r>
            </m:e>
          </m:acc>
        </m:oMath>
      </m:oMathPara>
    </w:p>
    <w:p w14:paraId="7351EF5D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Lại có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M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M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C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S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SB</m:t>
                </m:r>
              </m:e>
            </m:acc>
          </m:e>
        </m:d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SC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</w:p>
    <w:p w14:paraId="2958A83D" w14:textId="77777777" w:rsid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PQ//CM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M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m:oMath>
        <m:f>
          <m:fPr>
            <m:ctrlPr>
              <w:rPr>
                <w:rFonts w:ascii="Cambria Math" w:hAnsi="Cambria Math" w:cs="Times New Roman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x-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0.5</m:t>
            </m:r>
          </m:den>
        </m:f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-y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0.5</m:t>
            </m:r>
          </m:den>
        </m:f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y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-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</w:t>
      </w:r>
      <w:r w:rsidRPr="00F257D3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den>
                </m:f>
              </m:e>
            </m:eqArr>
          </m:e>
        </m:d>
      </m:oMath>
    </w:p>
    <w:p w14:paraId="493B03E7" w14:textId="77777777" w:rsidR="00F257D3" w:rsidRP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Vậy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PQ</m:t>
            </m:r>
          </m:e>
        </m:acc>
        <m:r>
          <w:rPr>
            <w:rFonts w:ascii="Cambria Math" w:hAnsi="Cambria Math" w:cs="Times New Roman"/>
            <w:lang w:val="vi-VN"/>
          </w:rPr>
          <m:t>=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</w:p>
    <w:p w14:paraId="66DC146B" w14:textId="77777777" w:rsidR="00F257D3" w:rsidRPr="00F257D3" w:rsidRDefault="00F257D3" w:rsidP="00F257D3">
      <w:pPr>
        <w:spacing w:after="0"/>
        <w:rPr>
          <w:rFonts w:ascii="Times New Roman" w:hAnsi="Times New Roman" w:cs="Times New Roman"/>
          <w:lang w:val="vi-VN"/>
        </w:rPr>
      </w:pPr>
    </w:p>
    <w:sectPr w:rsidR="00F257D3" w:rsidRPr="00F257D3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6F1"/>
    <w:rsid w:val="002B756D"/>
    <w:rsid w:val="0037493B"/>
    <w:rsid w:val="003B2787"/>
    <w:rsid w:val="003D6CA3"/>
    <w:rsid w:val="008D66F1"/>
    <w:rsid w:val="00993A26"/>
    <w:rsid w:val="00A41F17"/>
    <w:rsid w:val="00BC29D5"/>
    <w:rsid w:val="00C51D5D"/>
    <w:rsid w:val="00EB231B"/>
    <w:rsid w:val="00EF2805"/>
    <w:rsid w:val="00F25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3F0A35"/>
  <w15:chartTrackingRefBased/>
  <w15:docId w15:val="{16C82E6C-CF69-4541-BFA8-AC1B45F83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66F1"/>
  </w:style>
  <w:style w:type="paragraph" w:styleId="Heading1">
    <w:name w:val="heading 1"/>
    <w:basedOn w:val="Normal"/>
    <w:next w:val="Normal"/>
    <w:link w:val="Heading1Char"/>
    <w:uiPriority w:val="9"/>
    <w:qFormat/>
    <w:rsid w:val="008D66F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D66F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D66F1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D66F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D66F1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D66F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D66F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D66F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D66F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D66F1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D66F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D66F1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D66F1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D66F1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D66F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D66F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D66F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D66F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D66F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D66F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D66F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D66F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D66F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D66F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D66F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D66F1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D66F1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D66F1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D66F1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2B756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1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92.bin"/><Relationship Id="rId170" Type="http://schemas.openxmlformats.org/officeDocument/2006/relationships/oleObject" Target="embeddings/oleObject96.bin"/><Relationship Id="rId226" Type="http://schemas.openxmlformats.org/officeDocument/2006/relationships/oleObject" Target="embeddings/oleObject134.bin"/><Relationship Id="rId268" Type="http://schemas.openxmlformats.org/officeDocument/2006/relationships/oleObject" Target="embeddings/oleObject161.bin"/><Relationship Id="rId32" Type="http://schemas.openxmlformats.org/officeDocument/2006/relationships/image" Target="media/image16.png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35.png"/><Relationship Id="rId5" Type="http://schemas.openxmlformats.org/officeDocument/2006/relationships/oleObject" Target="embeddings/oleObject1.bin"/><Relationship Id="rId181" Type="http://schemas.openxmlformats.org/officeDocument/2006/relationships/image" Target="media/image76.wmf"/><Relationship Id="rId237" Type="http://schemas.openxmlformats.org/officeDocument/2006/relationships/oleObject" Target="embeddings/oleObject143.bin"/><Relationship Id="rId279" Type="http://schemas.openxmlformats.org/officeDocument/2006/relationships/oleObject" Target="embeddings/oleObject16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74.bin"/><Relationship Id="rId304" Type="http://schemas.openxmlformats.org/officeDocument/2006/relationships/oleObject" Target="embeddings/oleObject183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1.bin"/><Relationship Id="rId248" Type="http://schemas.openxmlformats.org/officeDocument/2006/relationships/image" Target="media/image9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25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27.bin"/><Relationship Id="rId259" Type="http://schemas.openxmlformats.org/officeDocument/2006/relationships/oleObject" Target="embeddings/oleObject15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62.bin"/><Relationship Id="rId326" Type="http://schemas.openxmlformats.org/officeDocument/2006/relationships/oleObject" Target="embeddings/oleObject193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97.bin"/><Relationship Id="rId228" Type="http://schemas.openxmlformats.org/officeDocument/2006/relationships/oleObject" Target="embeddings/oleObject135.bin"/><Relationship Id="rId281" Type="http://schemas.openxmlformats.org/officeDocument/2006/relationships/oleObject" Target="embeddings/oleObject169.bin"/><Relationship Id="rId337" Type="http://schemas.openxmlformats.org/officeDocument/2006/relationships/theme" Target="theme/theme1.xml"/><Relationship Id="rId34" Type="http://schemas.openxmlformats.org/officeDocument/2006/relationships/image" Target="media/image17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04.bin"/><Relationship Id="rId239" Type="http://schemas.openxmlformats.org/officeDocument/2006/relationships/image" Target="media/image92.wmf"/><Relationship Id="rId250" Type="http://schemas.openxmlformats.org/officeDocument/2006/relationships/image" Target="media/image97.wmf"/><Relationship Id="rId292" Type="http://schemas.openxmlformats.org/officeDocument/2006/relationships/image" Target="media/image114.wmf"/><Relationship Id="rId306" Type="http://schemas.openxmlformats.org/officeDocument/2006/relationships/image" Target="media/image120.png"/><Relationship Id="rId45" Type="http://schemas.openxmlformats.org/officeDocument/2006/relationships/oleObject" Target="embeddings/oleObject21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2.bin"/><Relationship Id="rId229" Type="http://schemas.openxmlformats.org/officeDocument/2006/relationships/image" Target="media/image91.wmf"/><Relationship Id="rId240" Type="http://schemas.openxmlformats.org/officeDocument/2006/relationships/oleObject" Target="embeddings/oleObject145.bin"/><Relationship Id="rId261" Type="http://schemas.openxmlformats.org/officeDocument/2006/relationships/oleObject" Target="embeddings/oleObject157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10.wmf"/><Relationship Id="rId317" Type="http://schemas.openxmlformats.org/officeDocument/2006/relationships/image" Target="media/image126.wmf"/><Relationship Id="rId8" Type="http://schemas.openxmlformats.org/officeDocument/2006/relationships/image" Target="media/image3.png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105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6.bin"/><Relationship Id="rId251" Type="http://schemas.openxmlformats.org/officeDocument/2006/relationships/oleObject" Target="embeddings/oleObject15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63.bin"/><Relationship Id="rId293" Type="http://schemas.openxmlformats.org/officeDocument/2006/relationships/oleObject" Target="embeddings/oleObject176.bin"/><Relationship Id="rId307" Type="http://schemas.openxmlformats.org/officeDocument/2006/relationships/image" Target="media/image121.wmf"/><Relationship Id="rId328" Type="http://schemas.openxmlformats.org/officeDocument/2006/relationships/oleObject" Target="embeddings/oleObject194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8.bin"/><Relationship Id="rId195" Type="http://schemas.openxmlformats.org/officeDocument/2006/relationships/image" Target="media/image80.wmf"/><Relationship Id="rId209" Type="http://schemas.openxmlformats.org/officeDocument/2006/relationships/image" Target="media/image84.wmf"/><Relationship Id="rId220" Type="http://schemas.openxmlformats.org/officeDocument/2006/relationships/oleObject" Target="embeddings/oleObject130.bin"/><Relationship Id="rId241" Type="http://schemas.openxmlformats.org/officeDocument/2006/relationships/image" Target="media/image93.png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8.bin"/><Relationship Id="rId283" Type="http://schemas.openxmlformats.org/officeDocument/2006/relationships/oleObject" Target="embeddings/oleObject170.bin"/><Relationship Id="rId318" Type="http://schemas.openxmlformats.org/officeDocument/2006/relationships/oleObject" Target="embeddings/oleObject189.bin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png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6.bin"/><Relationship Id="rId9" Type="http://schemas.openxmlformats.org/officeDocument/2006/relationships/image" Target="media/image4.wmf"/><Relationship Id="rId210" Type="http://schemas.openxmlformats.org/officeDocument/2006/relationships/oleObject" Target="embeddings/oleObject123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37.bin"/><Relationship Id="rId252" Type="http://schemas.openxmlformats.org/officeDocument/2006/relationships/image" Target="media/image98.wmf"/><Relationship Id="rId273" Type="http://schemas.openxmlformats.org/officeDocument/2006/relationships/image" Target="media/image107.wmf"/><Relationship Id="rId294" Type="http://schemas.openxmlformats.org/officeDocument/2006/relationships/image" Target="media/image115.wmf"/><Relationship Id="rId308" Type="http://schemas.openxmlformats.org/officeDocument/2006/relationships/oleObject" Target="embeddings/oleObject184.bin"/><Relationship Id="rId329" Type="http://schemas.openxmlformats.org/officeDocument/2006/relationships/image" Target="media/image13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png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7.png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9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1.bin"/><Relationship Id="rId242" Type="http://schemas.openxmlformats.org/officeDocument/2006/relationships/image" Target="media/image94.wmf"/><Relationship Id="rId263" Type="http://schemas.openxmlformats.org/officeDocument/2006/relationships/image" Target="media/image102.wmf"/><Relationship Id="rId284" Type="http://schemas.openxmlformats.org/officeDocument/2006/relationships/image" Target="media/image111.wmf"/><Relationship Id="rId319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95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7.bin"/><Relationship Id="rId211" Type="http://schemas.openxmlformats.org/officeDocument/2006/relationships/image" Target="media/image85.wmf"/><Relationship Id="rId232" Type="http://schemas.openxmlformats.org/officeDocument/2006/relationships/oleObject" Target="embeddings/oleObject138.bin"/><Relationship Id="rId253" Type="http://schemas.openxmlformats.org/officeDocument/2006/relationships/oleObject" Target="embeddings/oleObject152.bin"/><Relationship Id="rId274" Type="http://schemas.openxmlformats.org/officeDocument/2006/relationships/oleObject" Target="embeddings/oleObject164.bin"/><Relationship Id="rId295" Type="http://schemas.openxmlformats.org/officeDocument/2006/relationships/oleObject" Target="embeddings/oleObject177.bin"/><Relationship Id="rId309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90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84.bin"/><Relationship Id="rId176" Type="http://schemas.openxmlformats.org/officeDocument/2006/relationships/image" Target="media/image74.png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8.bin"/><Relationship Id="rId222" Type="http://schemas.openxmlformats.org/officeDocument/2006/relationships/oleObject" Target="embeddings/oleObject132.bin"/><Relationship Id="rId243" Type="http://schemas.openxmlformats.org/officeDocument/2006/relationships/oleObject" Target="embeddings/oleObject146.bin"/><Relationship Id="rId264" Type="http://schemas.openxmlformats.org/officeDocument/2006/relationships/oleObject" Target="embeddings/oleObject159.bin"/><Relationship Id="rId285" Type="http://schemas.openxmlformats.org/officeDocument/2006/relationships/oleObject" Target="embeddings/oleObject171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85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8.bin"/><Relationship Id="rId331" Type="http://schemas.openxmlformats.org/officeDocument/2006/relationships/image" Target="media/image133.wmf"/><Relationship Id="rId1" Type="http://schemas.openxmlformats.org/officeDocument/2006/relationships/styles" Target="styles.xml"/><Relationship Id="rId212" Type="http://schemas.openxmlformats.org/officeDocument/2006/relationships/oleObject" Target="embeddings/oleObject124.bin"/><Relationship Id="rId233" Type="http://schemas.openxmlformats.org/officeDocument/2006/relationships/oleObject" Target="embeddings/oleObject139.bin"/><Relationship Id="rId254" Type="http://schemas.openxmlformats.org/officeDocument/2006/relationships/image" Target="media/image99.wmf"/><Relationship Id="rId28" Type="http://schemas.openxmlformats.org/officeDocument/2006/relationships/image" Target="media/image14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65.bin"/><Relationship Id="rId296" Type="http://schemas.openxmlformats.org/officeDocument/2006/relationships/oleObject" Target="embeddings/oleObject178.bin"/><Relationship Id="rId300" Type="http://schemas.openxmlformats.org/officeDocument/2006/relationships/oleObject" Target="embeddings/oleObject180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15.bin"/><Relationship Id="rId321" Type="http://schemas.openxmlformats.org/officeDocument/2006/relationships/image" Target="media/image128.wmf"/><Relationship Id="rId202" Type="http://schemas.openxmlformats.org/officeDocument/2006/relationships/oleObject" Target="embeddings/oleObject119.bin"/><Relationship Id="rId223" Type="http://schemas.openxmlformats.org/officeDocument/2006/relationships/image" Target="media/image88.wmf"/><Relationship Id="rId244" Type="http://schemas.openxmlformats.org/officeDocument/2006/relationships/oleObject" Target="embeddings/oleObject147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03.wmf"/><Relationship Id="rId286" Type="http://schemas.openxmlformats.org/officeDocument/2006/relationships/image" Target="media/image112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3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23.wmf"/><Relationship Id="rId332" Type="http://schemas.openxmlformats.org/officeDocument/2006/relationships/oleObject" Target="embeddings/oleObject196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86.wmf"/><Relationship Id="rId234" Type="http://schemas.openxmlformats.org/officeDocument/2006/relationships/oleObject" Target="embeddings/oleObject14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3.bin"/><Relationship Id="rId276" Type="http://schemas.openxmlformats.org/officeDocument/2006/relationships/oleObject" Target="embeddings/oleObject166.bin"/><Relationship Id="rId297" Type="http://schemas.openxmlformats.org/officeDocument/2006/relationships/image" Target="media/image116.wmf"/><Relationship Id="rId40" Type="http://schemas.openxmlformats.org/officeDocument/2006/relationships/image" Target="media/image20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0.bin"/><Relationship Id="rId301" Type="http://schemas.openxmlformats.org/officeDocument/2006/relationships/image" Target="media/image118.wmf"/><Relationship Id="rId322" Type="http://schemas.openxmlformats.org/officeDocument/2006/relationships/oleObject" Target="embeddings/oleObject19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png"/><Relationship Id="rId199" Type="http://schemas.openxmlformats.org/officeDocument/2006/relationships/oleObject" Target="embeddings/oleObject116.bin"/><Relationship Id="rId203" Type="http://schemas.openxmlformats.org/officeDocument/2006/relationships/image" Target="media/image81.wmf"/><Relationship Id="rId19" Type="http://schemas.openxmlformats.org/officeDocument/2006/relationships/image" Target="media/image9.png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48.bin"/><Relationship Id="rId266" Type="http://schemas.openxmlformats.org/officeDocument/2006/relationships/oleObject" Target="embeddings/oleObject160.bin"/><Relationship Id="rId287" Type="http://schemas.openxmlformats.org/officeDocument/2006/relationships/oleObject" Target="embeddings/oleObject172.bin"/><Relationship Id="rId30" Type="http://schemas.openxmlformats.org/officeDocument/2006/relationships/image" Target="media/image15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5.bin"/><Relationship Id="rId312" Type="http://schemas.openxmlformats.org/officeDocument/2006/relationships/oleObject" Target="embeddings/oleObject186.bin"/><Relationship Id="rId333" Type="http://schemas.openxmlformats.org/officeDocument/2006/relationships/image" Target="media/image13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image" Target="media/image7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5.bin"/><Relationship Id="rId235" Type="http://schemas.openxmlformats.org/officeDocument/2006/relationships/oleObject" Target="embeddings/oleObject141.bin"/><Relationship Id="rId256" Type="http://schemas.openxmlformats.org/officeDocument/2006/relationships/image" Target="media/image100.wmf"/><Relationship Id="rId277" Type="http://schemas.openxmlformats.org/officeDocument/2006/relationships/oleObject" Target="embeddings/oleObject167.bin"/><Relationship Id="rId298" Type="http://schemas.openxmlformats.org/officeDocument/2006/relationships/oleObject" Target="embeddings/oleObject179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81.bin"/><Relationship Id="rId323" Type="http://schemas.openxmlformats.org/officeDocument/2006/relationships/image" Target="media/image129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101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0.bin"/><Relationship Id="rId225" Type="http://schemas.openxmlformats.org/officeDocument/2006/relationships/image" Target="media/image89.wmf"/><Relationship Id="rId246" Type="http://schemas.openxmlformats.org/officeDocument/2006/relationships/image" Target="media/image95.wmf"/><Relationship Id="rId267" Type="http://schemas.openxmlformats.org/officeDocument/2006/relationships/image" Target="media/image104.wmf"/><Relationship Id="rId288" Type="http://schemas.openxmlformats.org/officeDocument/2006/relationships/image" Target="media/image11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4.wmf"/><Relationship Id="rId313" Type="http://schemas.openxmlformats.org/officeDocument/2006/relationships/image" Target="media/image1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7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97.bin"/><Relationship Id="rId4" Type="http://schemas.openxmlformats.org/officeDocument/2006/relationships/image" Target="media/image1.wmf"/><Relationship Id="rId180" Type="http://schemas.openxmlformats.org/officeDocument/2006/relationships/oleObject" Target="embeddings/oleObject102.bin"/><Relationship Id="rId215" Type="http://schemas.openxmlformats.org/officeDocument/2006/relationships/image" Target="media/image87.wmf"/><Relationship Id="rId236" Type="http://schemas.openxmlformats.org/officeDocument/2006/relationships/oleObject" Target="embeddings/oleObject142.bin"/><Relationship Id="rId257" Type="http://schemas.openxmlformats.org/officeDocument/2006/relationships/oleObject" Target="embeddings/oleObject154.bin"/><Relationship Id="rId278" Type="http://schemas.openxmlformats.org/officeDocument/2006/relationships/image" Target="media/image108.wmf"/><Relationship Id="rId303" Type="http://schemas.openxmlformats.org/officeDocument/2006/relationships/oleObject" Target="embeddings/oleObject182.bin"/><Relationship Id="rId42" Type="http://schemas.openxmlformats.org/officeDocument/2006/relationships/image" Target="media/image21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78.wmf"/><Relationship Id="rId205" Type="http://schemas.openxmlformats.org/officeDocument/2006/relationships/image" Target="media/image82.wmf"/><Relationship Id="rId247" Type="http://schemas.openxmlformats.org/officeDocument/2006/relationships/oleObject" Target="embeddings/oleObject149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73.bin"/><Relationship Id="rId11" Type="http://schemas.openxmlformats.org/officeDocument/2006/relationships/image" Target="media/image5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87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6.bin"/><Relationship Id="rId258" Type="http://schemas.openxmlformats.org/officeDocument/2006/relationships/image" Target="media/image101.wmf"/><Relationship Id="rId22" Type="http://schemas.openxmlformats.org/officeDocument/2006/relationships/image" Target="media/image11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image" Target="media/image130.wmf"/><Relationship Id="rId171" Type="http://schemas.openxmlformats.org/officeDocument/2006/relationships/image" Target="media/image72.wmf"/><Relationship Id="rId227" Type="http://schemas.openxmlformats.org/officeDocument/2006/relationships/image" Target="media/image90.wmf"/><Relationship Id="rId269" Type="http://schemas.openxmlformats.org/officeDocument/2006/relationships/image" Target="media/image10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5.wmf"/><Relationship Id="rId280" Type="http://schemas.openxmlformats.org/officeDocument/2006/relationships/image" Target="media/image109.wmf"/><Relationship Id="rId336" Type="http://schemas.openxmlformats.org/officeDocument/2006/relationships/fontTable" Target="fontTable.xml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103.bin"/><Relationship Id="rId6" Type="http://schemas.openxmlformats.org/officeDocument/2006/relationships/image" Target="media/image2.wmf"/><Relationship Id="rId238" Type="http://schemas.openxmlformats.org/officeDocument/2006/relationships/oleObject" Target="embeddings/oleObject144.bin"/><Relationship Id="rId291" Type="http://schemas.openxmlformats.org/officeDocument/2006/relationships/oleObject" Target="embeddings/oleObject175.bin"/><Relationship Id="rId305" Type="http://schemas.openxmlformats.org/officeDocument/2006/relationships/image" Target="media/image119.png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0.bin"/><Relationship Id="rId193" Type="http://schemas.openxmlformats.org/officeDocument/2006/relationships/image" Target="media/image79.wmf"/><Relationship Id="rId207" Type="http://schemas.openxmlformats.org/officeDocument/2006/relationships/image" Target="media/image83.wmf"/><Relationship Id="rId249" Type="http://schemas.openxmlformats.org/officeDocument/2006/relationships/oleObject" Target="embeddings/oleObject150.bin"/><Relationship Id="rId13" Type="http://schemas.openxmlformats.org/officeDocument/2006/relationships/image" Target="media/image6.wmf"/><Relationship Id="rId109" Type="http://schemas.openxmlformats.org/officeDocument/2006/relationships/image" Target="media/image54.png"/><Relationship Id="rId260" Type="http://schemas.openxmlformats.org/officeDocument/2006/relationships/oleObject" Target="embeddings/oleObject156.bin"/><Relationship Id="rId316" Type="http://schemas.openxmlformats.org/officeDocument/2006/relationships/oleObject" Target="embeddings/oleObject188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28.bin"/><Relationship Id="rId271" Type="http://schemas.openxmlformats.org/officeDocument/2006/relationships/image" Target="media/image106.wmf"/><Relationship Id="rId24" Type="http://schemas.openxmlformats.org/officeDocument/2006/relationships/image" Target="media/image12.wmf"/><Relationship Id="rId66" Type="http://schemas.openxmlformats.org/officeDocument/2006/relationships/image" Target="media/image32.wmf"/><Relationship Id="rId131" Type="http://schemas.openxmlformats.org/officeDocument/2006/relationships/image" Target="media/image66.wmf"/><Relationship Id="rId327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2</Pages>
  <Words>2645</Words>
  <Characters>15077</Characters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08T16:54:00Z</dcterms:created>
  <dcterms:modified xsi:type="dcterms:W3CDTF">2024-07-27T13:34:00Z</dcterms:modified>
</cp:coreProperties>
</file>